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8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66FF"/>
    <a:srgbClr val="FFCCFF"/>
    <a:srgbClr val="FFFFCC"/>
    <a:srgbClr val="3399FF"/>
    <a:srgbClr val="F5F5F5"/>
    <a:srgbClr val="FF00FF"/>
    <a:srgbClr val="FFFF99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0C24FDA-E66C-4977-8B89-6E86E39E88C7}" v="50" dt="2023-10-26T05:21:47.3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0" autoAdjust="0"/>
    <p:restoredTop sz="23643" autoAdjust="0"/>
  </p:normalViewPr>
  <p:slideViewPr>
    <p:cSldViewPr snapToGrid="0">
      <p:cViewPr varScale="1">
        <p:scale>
          <a:sx n="18" d="100"/>
          <a:sy n="18" d="100"/>
        </p:scale>
        <p:origin x="2636" y="44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4844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CBF0307-9CF3-4B92-9168-6476D3ABB724}"/>
    <pc:docChg chg="undo custSel delSld modSld sldOrd">
      <pc:chgData name="代數白痴 顧" userId="316db6a4f7ef8138" providerId="LiveId" clId="{4CBF0307-9CF3-4B92-9168-6476D3ABB724}" dt="2023-09-27T05:07:29.398" v="4281"/>
      <pc:docMkLst>
        <pc:docMk/>
      </pc:docMkLst>
      <pc:sldChg chg="addSp delSp modSp mod ord delAnim modAnim">
        <pc:chgData name="代數白痴 顧" userId="316db6a4f7ef8138" providerId="LiveId" clId="{4CBF0307-9CF3-4B92-9168-6476D3ABB724}" dt="2023-09-27T03:22:35.863" v="3053"/>
        <pc:sldMkLst>
          <pc:docMk/>
          <pc:sldMk cId="754667137" sldId="386"/>
        </pc:sldMkLst>
        <pc:spChg chg="add mod">
          <ac:chgData name="代數白痴 顧" userId="316db6a4f7ef8138" providerId="LiveId" clId="{4CBF0307-9CF3-4B92-9168-6476D3ABB724}" dt="2023-09-26T23:42:12.182" v="518" actId="1076"/>
          <ac:spMkLst>
            <pc:docMk/>
            <pc:sldMk cId="754667137" sldId="386"/>
            <ac:spMk id="14" creationId="{309B84C5-B2AF-3B77-7C07-5D0219F21852}"/>
          </ac:spMkLst>
        </pc:spChg>
        <pc:spChg chg="add mod">
          <ac:chgData name="代數白痴 顧" userId="316db6a4f7ef8138" providerId="LiveId" clId="{4CBF0307-9CF3-4B92-9168-6476D3ABB724}" dt="2023-09-26T23:42:15.039" v="519" actId="1076"/>
          <ac:spMkLst>
            <pc:docMk/>
            <pc:sldMk cId="754667137" sldId="386"/>
            <ac:spMk id="15" creationId="{BE31334C-EFF2-4A62-7327-907DC791D866}"/>
          </ac:spMkLst>
        </pc:spChg>
        <pc:spChg chg="add mod">
          <ac:chgData name="代數白痴 顧" userId="316db6a4f7ef8138" providerId="LiveId" clId="{4CBF0307-9CF3-4B92-9168-6476D3ABB724}" dt="2023-09-26T23:42:17.720" v="520" actId="1076"/>
          <ac:spMkLst>
            <pc:docMk/>
            <pc:sldMk cId="754667137" sldId="386"/>
            <ac:spMk id="16" creationId="{6F66AD25-DEBB-5D89-3F52-AA14D0E3FD7B}"/>
          </ac:spMkLst>
        </pc:spChg>
        <pc:spChg chg="add mod">
          <ac:chgData name="代數白痴 顧" userId="316db6a4f7ef8138" providerId="LiveId" clId="{4CBF0307-9CF3-4B92-9168-6476D3ABB724}" dt="2023-09-26T23:42:23.505" v="523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4CBF0307-9CF3-4B92-9168-6476D3ABB724}" dt="2023-09-26T23:44:21.998" v="58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4CBF0307-9CF3-4B92-9168-6476D3ABB724}" dt="2023-09-26T23:49:36.666" v="58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4CBF0307-9CF3-4B92-9168-6476D3ABB724}" dt="2023-09-26T23:42:43.983" v="531" actId="1076"/>
          <ac:spMkLst>
            <pc:docMk/>
            <pc:sldMk cId="754667137" sldId="386"/>
            <ac:spMk id="29" creationId="{CB4EC720-FB24-8A1B-CC94-61E79998C54D}"/>
          </ac:spMkLst>
        </pc:spChg>
        <pc:spChg chg="add mod">
          <ac:chgData name="代數白痴 顧" userId="316db6a4f7ef8138" providerId="LiveId" clId="{4CBF0307-9CF3-4B92-9168-6476D3ABB724}" dt="2023-09-26T23:42:37.991" v="530" actId="1076"/>
          <ac:spMkLst>
            <pc:docMk/>
            <pc:sldMk cId="754667137" sldId="386"/>
            <ac:spMk id="30" creationId="{1EB545D9-4E5C-3FF4-8722-1E381EEA2B2B}"/>
          </ac:spMkLst>
        </pc:spChg>
        <pc:spChg chg="add mod">
          <ac:chgData name="代數白痴 顧" userId="316db6a4f7ef8138" providerId="LiveId" clId="{4CBF0307-9CF3-4B92-9168-6476D3ABB724}" dt="2023-09-26T23:42:52.639" v="534" actId="1076"/>
          <ac:spMkLst>
            <pc:docMk/>
            <pc:sldMk cId="754667137" sldId="386"/>
            <ac:spMk id="31" creationId="{C95FC513-2FF3-80E7-9DE8-AC7B183664B1}"/>
          </ac:spMkLst>
        </pc:spChg>
        <pc:spChg chg="add mod">
          <ac:chgData name="代數白痴 顧" userId="316db6a4f7ef8138" providerId="LiveId" clId="{4CBF0307-9CF3-4B92-9168-6476D3ABB724}" dt="2023-09-26T23:43:05.119" v="540" actId="1076"/>
          <ac:spMkLst>
            <pc:docMk/>
            <pc:sldMk cId="754667137" sldId="386"/>
            <ac:spMk id="32" creationId="{CD6B6C8A-BC06-DD7D-DEDB-FD1DD0780066}"/>
          </ac:spMkLst>
        </pc:spChg>
        <pc:spChg chg="add mod">
          <ac:chgData name="代數白痴 顧" userId="316db6a4f7ef8138" providerId="LiveId" clId="{4CBF0307-9CF3-4B92-9168-6476D3ABB724}" dt="2023-09-26T23:43:11.927" v="544" actId="1076"/>
          <ac:spMkLst>
            <pc:docMk/>
            <pc:sldMk cId="754667137" sldId="386"/>
            <ac:spMk id="33" creationId="{8D7B597D-C2B4-9CD0-FCFF-2459EDD0B920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34" creationId="{BAD9BDFD-D9FD-B0EB-96D3-9F294CD733C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40" creationId="{28C75BA2-E584-DE38-86ED-977DA149E2B6}"/>
          </ac:spMkLst>
        </pc:spChg>
        <pc:spChg chg="mod">
          <ac:chgData name="代數白痴 顧" userId="316db6a4f7ef8138" providerId="LiveId" clId="{4CBF0307-9CF3-4B92-9168-6476D3ABB724}" dt="2023-09-26T23:34:15.514" v="403" actId="113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2" creationId="{2A03BA93-DD3B-FFE4-9FB9-E519071FF7B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3" creationId="{7D7DB1EE-9A88-FE0D-60CD-2D710C15091D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4" creationId="{B36B56FC-6EE4-6C62-7264-05F8B624903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5" creationId="{85B76DED-D991-F245-347D-EA961DBEDD4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6" creationId="{E6F02FE4-AE06-73DC-F972-185262A25CD5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7" creationId="{1712D4D0-30D5-07D1-85C1-129A03B3A196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8" creationId="{B14959E8-DD50-F728-9BF2-B5EEDEE8696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9" creationId="{4756FB55-8268-7157-7E1E-4149F545A064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4" creationId="{636AC781-BC0C-E8BF-BCBF-4180E1E082F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7" creationId="{073409C0-89C2-9DA4-26D9-29DDF1E35777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8" creationId="{678C0065-03CF-C058-ABD0-274E37C94E84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9" creationId="{7E0FFE89-0FD2-33BE-CF86-94B451A3FA92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0" creationId="{C81B56F4-DCBB-35F9-5807-20B8839F89AA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1" creationId="{A6E6535E-534B-2D39-F7F9-18E87B6425D9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2" creationId="{436CE874-EE5A-A70F-A571-B726C18706AB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3" creationId="{2F72E2C6-73F7-17BA-6BB1-2FE7195B9128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3" creationId="{4B93FE21-73E7-03DC-7D53-EDBB00D19E15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5" creationId="{740C641A-E17A-9B83-778D-7A5DDCF19872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6" creationId="{4DC5FC84-E8AF-0FC0-9BC7-0900CAE4486E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7" creationId="{528CBFD6-3F51-559E-ABD1-48A3F47CD24C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2" creationId="{37D01F65-11A0-19C3-76D0-B9F76C143BC9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3" creationId="{6E66BD19-6F1C-B6C5-3D3E-CB47437DEE2A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22" creationId="{A3CC8F27-045F-A59D-8DF9-98CD3DC0C414}"/>
          </ac:grpSpMkLst>
        </pc:grpChg>
        <pc:grpChg chg="del mod topLvl">
          <ac:chgData name="代數白痴 顧" userId="316db6a4f7ef8138" providerId="LiveId" clId="{4CBF0307-9CF3-4B92-9168-6476D3ABB724}" dt="2023-09-26T23:30:51.599" v="16" actId="478"/>
          <ac:grpSpMkLst>
            <pc:docMk/>
            <pc:sldMk cId="754667137" sldId="386"/>
            <ac:grpSpMk id="88" creationId="{3BE3E925-7FC6-1727-56C1-B950003ED6F6}"/>
          </ac:grpSpMkLst>
        </pc:grpChg>
        <pc:grpChg chg="del 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89" creationId="{8A4B8B1A-ED66-5317-9093-2025B5DE0DD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0" creationId="{9DC026AE-0CF8-0FDE-39B1-3D17847B2E2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1" creationId="{FBA5112B-C4FA-2FE0-CB02-1AA975A59C90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2" creationId="{D3BAD8BA-791D-7BA9-F46E-DEA910BD71AF}"/>
          </ac:grpSpMkLst>
        </pc:grpChg>
        <pc:grpChg chg="del">
          <ac:chgData name="代數白痴 顧" userId="316db6a4f7ef8138" providerId="LiveId" clId="{4CBF0307-9CF3-4B92-9168-6476D3ABB724}" dt="2023-09-26T23:30:34.679" v="12" actId="478"/>
          <ac:grpSpMkLst>
            <pc:docMk/>
            <pc:sldMk cId="754667137" sldId="386"/>
            <ac:grpSpMk id="101" creationId="{9528BF08-F75F-12F5-5DFB-A63780878565}"/>
          </ac:grpSpMkLst>
        </pc:grpChg>
        <pc:grpChg chg="del">
          <ac:chgData name="代數白痴 顧" userId="316db6a4f7ef8138" providerId="LiveId" clId="{4CBF0307-9CF3-4B92-9168-6476D3ABB724}" dt="2023-09-26T23:30:45.866" v="14" actId="165"/>
          <ac:grpSpMkLst>
            <pc:docMk/>
            <pc:sldMk cId="754667137" sldId="386"/>
            <ac:grpSpMk id="105" creationId="{B48A3EEC-7FEA-53B6-CEF3-3B7DC13D0C71}"/>
          </ac:grpSpMkLst>
        </pc:grp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add del mod">
          <ac:chgData name="代數白痴 顧" userId="316db6a4f7ef8138" providerId="LiveId" clId="{4CBF0307-9CF3-4B92-9168-6476D3ABB724}" dt="2023-09-26T23:43:50.600" v="545" actId="478"/>
          <ac:picMkLst>
            <pc:docMk/>
            <pc:sldMk cId="754667137" sldId="386"/>
            <ac:picMk id="4" creationId="{1EAF8362-9BF7-D9BB-2197-9952764D4340}"/>
          </ac:picMkLst>
        </pc:picChg>
        <pc:picChg chg="add mod">
          <ac:chgData name="代數白痴 顧" userId="316db6a4f7ef8138" providerId="LiveId" clId="{4CBF0307-9CF3-4B92-9168-6476D3ABB724}" dt="2023-09-26T23:41:54.575" v="513" actId="1076"/>
          <ac:picMkLst>
            <pc:docMk/>
            <pc:sldMk cId="754667137" sldId="386"/>
            <ac:picMk id="7" creationId="{4D22A63D-15B4-23E9-7629-7016325EBE65}"/>
          </ac:picMkLst>
        </pc:pic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6" creationId="{3360153D-65C1-0044-C5A5-8653257A645F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8" creationId="{4F7B3DD8-E6F2-68AC-8E24-7529F371E0A5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0" creationId="{8A59CAFD-69AE-2C8C-5240-12B2115F0B0A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1" creationId="{C4E2CB22-3276-AAA9-743D-658228503E80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3" creationId="{C6411A11-EE52-A6B2-5475-181CB77F2E13}"/>
          </ac:cxnSpMkLst>
        </pc:cxnChg>
        <pc:cxnChg chg="mod">
          <ac:chgData name="代數白痴 顧" userId="316db6a4f7ef8138" providerId="LiveId" clId="{4CBF0307-9CF3-4B92-9168-6476D3ABB724}" dt="2023-09-26T23:34:41.366" v="465" actId="1035"/>
          <ac:cxnSpMkLst>
            <pc:docMk/>
            <pc:sldMk cId="754667137" sldId="386"/>
            <ac:cxnSpMk id="17" creationId="{F60C0715-A28E-C65D-A99B-35ACF429AC31}"/>
          </ac:cxnSpMkLst>
        </pc:cxnChg>
        <pc:cxnChg chg="mod">
          <ac:chgData name="代數白痴 顧" userId="316db6a4f7ef8138" providerId="LiveId" clId="{4CBF0307-9CF3-4B92-9168-6476D3ABB724}" dt="2023-09-26T23:34:51.959" v="497" actId="1038"/>
          <ac:cxnSpMkLst>
            <pc:docMk/>
            <pc:sldMk cId="754667137" sldId="386"/>
            <ac:cxnSpMk id="19" creationId="{93337C3D-18D0-172A-15D4-4EDF4F39FB19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0" creationId="{A0FCCC5E-DF11-2484-EC15-7B961A4DBC51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24" creationId="{63855BF0-B54B-7A91-EFB5-B33AB0DB92AC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37" creationId="{D7E756F5-1ED1-9C29-3C20-2679BC5EEEDC}"/>
          </ac:cxnSpMkLst>
        </pc:cxnChg>
        <pc:cxnChg chg="del mod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58" creationId="{DCFCC33E-8673-12E9-F774-1E52A9F980C2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75" creationId="{7040C625-014D-0D07-23E2-BE1371244647}"/>
          </ac:cxnSpMkLst>
        </pc:cxnChg>
        <pc:cxnChg chg="mod">
          <ac:chgData name="代數白痴 顧" userId="316db6a4f7ef8138" providerId="LiveId" clId="{4CBF0307-9CF3-4B92-9168-6476D3ABB724}" dt="2023-09-26T23:30:34.679" v="12" actId="478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del">
        <pc:chgData name="代數白痴 顧" userId="316db6a4f7ef8138" providerId="LiveId" clId="{4CBF0307-9CF3-4B92-9168-6476D3ABB724}" dt="2023-09-27T03:22:32.469" v="3049" actId="2696"/>
        <pc:sldMkLst>
          <pc:docMk/>
          <pc:sldMk cId="731354489" sldId="387"/>
        </pc:sldMkLst>
      </pc:sldChg>
      <pc:sldChg chg="modSp mod modNotesTx">
        <pc:chgData name="代數白痴 顧" userId="316db6a4f7ef8138" providerId="LiveId" clId="{4CBF0307-9CF3-4B92-9168-6476D3ABB724}" dt="2023-09-26T23:30:30.289" v="11" actId="20577"/>
        <pc:sldMkLst>
          <pc:docMk/>
          <pc:sldMk cId="151402070" sldId="390"/>
        </pc:sldMkLst>
        <pc:spChg chg="mod">
          <ac:chgData name="代數白痴 顧" userId="316db6a4f7ef8138" providerId="LiveId" clId="{4CBF0307-9CF3-4B92-9168-6476D3ABB724}" dt="2023-09-26T23:30:25.578" v="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">
        <pc:chgData name="代數白痴 顧" userId="316db6a4f7ef8138" providerId="LiveId" clId="{4CBF0307-9CF3-4B92-9168-6476D3ABB724}" dt="2023-09-27T05:07:29.398" v="4281"/>
        <pc:sldMkLst>
          <pc:docMk/>
          <pc:sldMk cId="2267038628" sldId="392"/>
        </pc:sldMkLst>
        <pc:spChg chg="mod">
          <ac:chgData name="代數白痴 顧" userId="316db6a4f7ef8138" providerId="LiveId" clId="{4CBF0307-9CF3-4B92-9168-6476D3ABB724}" dt="2023-09-27T05:03:20.616" v="3742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CBF0307-9CF3-4B92-9168-6476D3ABB724}" dt="2023-09-27T05:04:58.528" v="4238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CBF0307-9CF3-4B92-9168-6476D3ABB724}" dt="2023-09-27T03:23:15.775" v="312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4" creationId="{46FFA0A2-A71E-4039-80A3-8C80358BB454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5" creationId="{F5A713EB-8548-B627-95C8-51FD09C9D79B}"/>
          </ac:spMkLst>
        </pc:spChg>
        <pc:spChg chg="add mod">
          <ac:chgData name="代數白痴 顧" userId="316db6a4f7ef8138" providerId="LiveId" clId="{4CBF0307-9CF3-4B92-9168-6476D3ABB724}" dt="2023-09-27T03:19:44.197" v="3018" actId="1076"/>
          <ac:spMkLst>
            <pc:docMk/>
            <pc:sldMk cId="2267038628" sldId="392"/>
            <ac:spMk id="26" creationId="{8EA0AC4A-2039-7895-0068-9888AE10ED02}"/>
          </ac:spMkLst>
        </pc:spChg>
        <pc:spChg chg="add del mod">
          <ac:chgData name="代數白痴 顧" userId="316db6a4f7ef8138" providerId="LiveId" clId="{4CBF0307-9CF3-4B92-9168-6476D3ABB724}" dt="2023-09-27T03:20:18.895" v="3028" actId="478"/>
          <ac:spMkLst>
            <pc:docMk/>
            <pc:sldMk cId="2267038628" sldId="392"/>
            <ac:spMk id="27" creationId="{59EC713C-CF60-1D95-5623-009054EF71F8}"/>
          </ac:spMkLst>
        </pc:spChg>
        <pc:spChg chg="add mod">
          <ac:chgData name="代數白痴 顧" userId="316db6a4f7ef8138" providerId="LiveId" clId="{4CBF0307-9CF3-4B92-9168-6476D3ABB724}" dt="2023-09-27T03:21:25.084" v="3047" actId="1076"/>
          <ac:spMkLst>
            <pc:docMk/>
            <pc:sldMk cId="2267038628" sldId="392"/>
            <ac:spMk id="28" creationId="{E32480AC-1E31-F4F8-A06C-2B6809F6DE89}"/>
          </ac:spMkLst>
        </pc:spChg>
        <pc:spChg chg="add mod">
          <ac:chgData name="代數白痴 顧" userId="316db6a4f7ef8138" providerId="LiveId" clId="{4CBF0307-9CF3-4B92-9168-6476D3ABB724}" dt="2023-09-27T03:21:21.553" v="3046" actId="1038"/>
          <ac:spMkLst>
            <pc:docMk/>
            <pc:sldMk cId="2267038628" sldId="392"/>
            <ac:spMk id="29" creationId="{3209987C-B309-B862-E8F5-6982259A7626}"/>
          </ac:spMkLst>
        </pc:spChg>
        <pc:spChg chg="add mod">
          <ac:chgData name="代數白痴 顧" userId="316db6a4f7ef8138" providerId="LiveId" clId="{4CBF0307-9CF3-4B92-9168-6476D3ABB724}" dt="2023-09-27T03:21:06.989" v="3041" actId="1076"/>
          <ac:spMkLst>
            <pc:docMk/>
            <pc:sldMk cId="2267038628" sldId="392"/>
            <ac:spMk id="30" creationId="{5BB1263F-E72F-6913-B935-DAE38E7B22D3}"/>
          </ac:spMkLst>
        </pc:spChg>
        <pc:spChg chg="add mod">
          <ac:chgData name="代數白痴 顧" userId="316db6a4f7ef8138" providerId="LiveId" clId="{4CBF0307-9CF3-4B92-9168-6476D3ABB724}" dt="2023-09-27T03:21:36.861" v="3048" actId="1076"/>
          <ac:spMkLst>
            <pc:docMk/>
            <pc:sldMk cId="2267038628" sldId="392"/>
            <ac:spMk id="31" creationId="{BE99029D-33D5-1C74-594A-FE5FBFE0B6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5" creationId="{01DE88EF-3698-A436-F15E-37D273776914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6" creationId="{9A6128D2-D05D-335F-BF28-6D8713E111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7" creationId="{BEF9ACFD-CFD8-3351-C512-97B49DA728F0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8" creationId="{49CBF493-C4A1-A179-9FDE-95EAE3C2CC4D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4CBF0307-9CF3-4B92-9168-6476D3ABB724}" dt="2023-09-27T00:08:42.852" v="2423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1" creationId="{2F019AF1-5BA7-2552-9C30-3E0CA5C674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2" creationId="{AACA9FF6-3DAE-57D7-A183-259F6D0148D7}"/>
          </ac:spMkLst>
        </pc:spChg>
        <pc:grpChg chg="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63" creationId="{7FBB6650-C0D3-9707-730E-49A1868FEE04}"/>
          </ac:grpSpMkLst>
        </pc:grpChg>
        <pc:picChg chg="del">
          <ac:chgData name="代數白痴 顧" userId="316db6a4f7ef8138" providerId="LiveId" clId="{4CBF0307-9CF3-4B92-9168-6476D3ABB724}" dt="2023-09-27T00:04:20.962" v="2097" actId="478"/>
          <ac:picMkLst>
            <pc:docMk/>
            <pc:sldMk cId="2267038628" sldId="392"/>
            <ac:picMk id="16" creationId="{F3173180-CE43-F7CD-1B49-621E475FF3A8}"/>
          </ac:picMkLst>
        </pc:picChg>
        <pc:picChg chg="del">
          <ac:chgData name="代數白痴 顧" userId="316db6a4f7ef8138" providerId="LiveId" clId="{4CBF0307-9CF3-4B92-9168-6476D3ABB724}" dt="2023-09-27T00:04:22.404" v="2098" actId="478"/>
          <ac:picMkLst>
            <pc:docMk/>
            <pc:sldMk cId="2267038628" sldId="392"/>
            <ac:picMk id="18" creationId="{9C127CF6-9B4B-8733-E130-32BBF9225334}"/>
          </ac:picMkLst>
        </pc:picChg>
        <pc:picChg chg="add del mod">
          <ac:chgData name="代數白痴 顧" userId="316db6a4f7ef8138" providerId="LiveId" clId="{4CBF0307-9CF3-4B92-9168-6476D3ABB724}" dt="2023-09-27T03:20:40.029" v="3034" actId="478"/>
          <ac:picMkLst>
            <pc:docMk/>
            <pc:sldMk cId="2267038628" sldId="392"/>
            <ac:picMk id="22" creationId="{03315DC9-B275-B471-D6FB-26ED373D3016}"/>
          </ac:picMkLst>
        </pc:picChg>
        <pc:picChg chg="add del mod">
          <ac:chgData name="代數白痴 顧" userId="316db6a4f7ef8138" providerId="LiveId" clId="{4CBF0307-9CF3-4B92-9168-6476D3ABB724}" dt="2023-09-27T05:07:20.693" v="4279" actId="478"/>
          <ac:picMkLst>
            <pc:docMk/>
            <pc:sldMk cId="2267038628" sldId="392"/>
            <ac:picMk id="45" creationId="{D11A7F81-A1D0-3954-5A78-93D5FB68434B}"/>
          </ac:picMkLst>
        </pc:picChg>
        <pc:cxnChg chg="add mod">
          <ac:chgData name="代數白痴 顧" userId="316db6a4f7ef8138" providerId="LiveId" clId="{4CBF0307-9CF3-4B92-9168-6476D3ABB724}" dt="2023-09-27T00:09:27.815" v="2658" actId="1036"/>
          <ac:cxnSpMkLst>
            <pc:docMk/>
            <pc:sldMk cId="2267038628" sldId="392"/>
            <ac:cxnSpMk id="2" creationId="{1AC304D0-190E-627E-B5C9-009B91AA2866}"/>
          </ac:cxnSpMkLst>
        </pc:cxnChg>
        <pc:cxnChg chg="add mod">
          <ac:chgData name="代數白痴 顧" userId="316db6a4f7ef8138" providerId="LiveId" clId="{4CBF0307-9CF3-4B92-9168-6476D3ABB724}" dt="2023-09-27T00:09:33.041" v="2693" actId="1037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4CBF0307-9CF3-4B92-9168-6476D3ABB724}" dt="2023-09-27T00:09:13.478" v="2650" actId="1037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4CBF0307-9CF3-4B92-9168-6476D3ABB724}" dt="2023-09-27T00:09:40.066" v="2737" actId="1037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4CBF0307-9CF3-4B92-9168-6476D3ABB724}" dt="2023-09-27T00:09:17.444" v="2651" actId="1038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4CBF0307-9CF3-4B92-9168-6476D3ABB724}" dt="2023-09-27T00:08:50.218" v="2451" actId="103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4CBF0307-9CF3-4B92-9168-6476D3ABB724}" dt="2023-09-27T00:09:45.790" v="2770" actId="1038"/>
          <ac:cxnSpMkLst>
            <pc:docMk/>
            <pc:sldMk cId="2267038628" sldId="392"/>
            <ac:cxnSpMk id="14" creationId="{E13A4A4B-0AC4-1671-6DE8-71B274CA926A}"/>
          </ac:cxnSpMkLst>
        </pc:cxnChg>
        <pc:cxnChg chg="add mod">
          <ac:chgData name="代數白痴 顧" userId="316db6a4f7ef8138" providerId="LiveId" clId="{4CBF0307-9CF3-4B92-9168-6476D3ABB724}" dt="2023-09-27T00:09:52.647" v="2811" actId="1038"/>
          <ac:cxnSpMkLst>
            <pc:docMk/>
            <pc:sldMk cId="2267038628" sldId="392"/>
            <ac:cxnSpMk id="15" creationId="{3962E282-E807-465A-2A78-FB5B878203FC}"/>
          </ac:cxnSpMkLst>
        </pc:cxnChg>
        <pc:cxnChg chg="add mod">
          <ac:chgData name="代數白痴 顧" userId="316db6a4f7ef8138" providerId="LiveId" clId="{4CBF0307-9CF3-4B92-9168-6476D3ABB724}" dt="2023-09-27T00:10:00.389" v="2854" actId="1038"/>
          <ac:cxnSpMkLst>
            <pc:docMk/>
            <pc:sldMk cId="2267038628" sldId="392"/>
            <ac:cxnSpMk id="17" creationId="{80E31A16-8C73-E7A1-2370-D3265BA3BAB1}"/>
          </ac:cxnSpMkLst>
        </pc:cxnChg>
        <pc:cxnChg chg="add mod">
          <ac:chgData name="代數白痴 顧" userId="316db6a4f7ef8138" providerId="LiveId" clId="{4CBF0307-9CF3-4B92-9168-6476D3ABB724}" dt="2023-09-27T00:10:07.257" v="2903" actId="1038"/>
          <ac:cxnSpMkLst>
            <pc:docMk/>
            <pc:sldMk cId="2267038628" sldId="392"/>
            <ac:cxnSpMk id="19" creationId="{6300D494-D458-C900-0703-AA8E767C5B47}"/>
          </ac:cxnSpMkLst>
        </pc:cxnChg>
        <pc:cxnChg chg="add mod">
          <ac:chgData name="代數白痴 顧" userId="316db6a4f7ef8138" providerId="LiveId" clId="{4CBF0307-9CF3-4B92-9168-6476D3ABB724}" dt="2023-09-27T00:10:17.327" v="2975" actId="1037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3" creationId="{4E66CE29-4415-3175-437C-56FD8734B2C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4" creationId="{7F5B9F9F-F36A-E5B3-264B-6ACC061816B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5" creationId="{791E84A8-A439-A748-3E37-7FC6F9225868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6" creationId="{F3D44316-1799-D955-6BFF-AD0FF6D7860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7" creationId="{F69BEF74-681D-7351-48E6-DC6B570A959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8" creationId="{33A0D91C-D259-3769-AE9E-AD6CD2DE910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9" creationId="{99BB1932-F88A-2C12-6E50-63136E34F0E2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0" creationId="{8DBCD8AD-1F5D-7BD6-C0EF-AF58B72B071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1" creationId="{6E889313-86B2-1362-9038-B3A807A2B7E9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8" creationId="{3D62738C-41FA-F2AE-28E0-6EC4283D8D5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0" creationId="{796AA163-B8AE-658F-0370-B817583DA9F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2" creationId="{D72522C5-1AA7-2E62-6FF1-FA6211F189EA}"/>
          </ac:cxnSpMkLst>
        </pc:cxnChg>
      </pc:sldChg>
      <pc:sldChg chg="addSp delSp modSp mod ord modAnim">
        <pc:chgData name="代數白痴 顧" userId="316db6a4f7ef8138" providerId="LiveId" clId="{4CBF0307-9CF3-4B92-9168-6476D3ABB724}" dt="2023-09-27T04:56:39.703" v="3510"/>
        <pc:sldMkLst>
          <pc:docMk/>
          <pc:sldMk cId="4180650715" sldId="393"/>
        </pc:sldMkLst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5" creationId="{0674350F-3562-49F2-EB78-ADB316298D83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18" creationId="{81524EE3-411D-8F70-B097-F2BB05CEB528}"/>
          </ac:spMkLst>
        </pc:spChg>
        <pc:spChg chg="mod">
          <ac:chgData name="代數白痴 顧" userId="316db6a4f7ef8138" providerId="LiveId" clId="{4CBF0307-9CF3-4B92-9168-6476D3ABB724}" dt="2023-09-27T00:04:17.150" v="2096" actId="20577"/>
          <ac:spMkLst>
            <pc:docMk/>
            <pc:sldMk cId="4180650715" sldId="393"/>
            <ac:spMk id="23" creationId="{00000000-0000-0000-0000-000000000000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31" creationId="{7FAA33EE-4DCE-8BAA-CABE-55F9F4FFBCE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2" creationId="{11B0D901-F9E2-BE5B-6E5F-41ED77E92337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3" creationId="{24642407-A536-2941-8E14-9F912EF2DB48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4" creationId="{2C723FBF-F6F1-60F9-28D2-6553F2D8251E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5" creationId="{4208FD86-7080-022C-C7AD-FB6775CEB13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6" creationId="{77FC19DB-E7B0-F3BF-7533-85401E42AA7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7" creationId="{EB239234-1A0C-5A60-6D91-51C0686349F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8" creationId="{5E91E4AF-4DA4-555B-666E-537705623D79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9" creationId="{33609544-27F3-AF87-B1C7-9AEE55F04AFA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0" creationId="{63DC4AF4-8BD2-12C3-7E08-2E93C90124DF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1" creationId="{B1178CFC-D0BE-6720-A5A6-B2A6F2665E8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44" creationId="{BF2FD896-DD03-48B3-BE5F-7EAC27462D30}"/>
          </ac:spMkLst>
        </pc:spChg>
        <pc:spChg chg="add del mod">
          <ac:chgData name="代數白痴 顧" userId="316db6a4f7ef8138" providerId="LiveId" clId="{4CBF0307-9CF3-4B92-9168-6476D3ABB724}" dt="2023-09-27T00:00:06.305" v="2018" actId="478"/>
          <ac:spMkLst>
            <pc:docMk/>
            <pc:sldMk cId="4180650715" sldId="393"/>
            <ac:spMk id="47" creationId="{1AC7060E-DF6E-9509-1628-3C3F6CDECDD5}"/>
          </ac:spMkLst>
        </pc:spChg>
        <pc:spChg chg="add del mod">
          <ac:chgData name="代數白痴 顧" userId="316db6a4f7ef8138" providerId="LiveId" clId="{4CBF0307-9CF3-4B92-9168-6476D3ABB724}" dt="2023-09-27T00:00:04.320" v="2016" actId="478"/>
          <ac:spMkLst>
            <pc:docMk/>
            <pc:sldMk cId="4180650715" sldId="393"/>
            <ac:spMk id="48" creationId="{11143A46-F8A1-B54E-621C-54F32B0BA801}"/>
          </ac:spMkLst>
        </pc:spChg>
        <pc:spChg chg="add del mod">
          <ac:chgData name="代數白痴 顧" userId="316db6a4f7ef8138" providerId="LiveId" clId="{4CBF0307-9CF3-4B92-9168-6476D3ABB724}" dt="2023-09-27T00:00:07.345" v="2019" actId="478"/>
          <ac:spMkLst>
            <pc:docMk/>
            <pc:sldMk cId="4180650715" sldId="393"/>
            <ac:spMk id="49" creationId="{F0E21801-27BD-923D-CD4A-9A2C2A67A4B1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0" creationId="{CED25FF6-937C-FF69-52AD-0A194631B220}"/>
          </ac:spMkLst>
        </pc:spChg>
        <pc:spChg chg="add del mod">
          <ac:chgData name="代數白痴 顧" userId="316db6a4f7ef8138" providerId="LiveId" clId="{4CBF0307-9CF3-4B92-9168-6476D3ABB724}" dt="2023-09-27T00:00:05.193" v="2017" actId="478"/>
          <ac:spMkLst>
            <pc:docMk/>
            <pc:sldMk cId="4180650715" sldId="393"/>
            <ac:spMk id="51" creationId="{EFE6CF9A-B036-3DB7-EDDB-2D65E16B3C26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3" creationId="{A4C6FB16-FDC4-D7BA-C08F-695636567A35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6" creationId="{28A124E6-DA48-3B50-5656-992086E1DC27}"/>
          </ac:spMkLst>
        </pc:spChg>
        <pc:spChg chg="add del mod">
          <ac:chgData name="代數白痴 顧" userId="316db6a4f7ef8138" providerId="LiveId" clId="{4CBF0307-9CF3-4B92-9168-6476D3ABB724}" dt="2023-09-27T00:00:03.710" v="2015" actId="478"/>
          <ac:spMkLst>
            <pc:docMk/>
            <pc:sldMk cId="4180650715" sldId="393"/>
            <ac:spMk id="58" creationId="{02908EAB-57B5-552C-D2E3-963BAEF53100}"/>
          </ac:spMkLst>
        </pc:spChg>
        <pc:spChg chg="add del mod">
          <ac:chgData name="代數白痴 顧" userId="316db6a4f7ef8138" providerId="LiveId" clId="{4CBF0307-9CF3-4B92-9168-6476D3ABB724}" dt="2023-09-27T00:00:02.583" v="2014" actId="478"/>
          <ac:spMkLst>
            <pc:docMk/>
            <pc:sldMk cId="4180650715" sldId="393"/>
            <ac:spMk id="59" creationId="{9EA02297-2A1F-2902-2082-7E9F9D16819A}"/>
          </ac:spMkLst>
        </pc:spChg>
        <pc:spChg chg="mod">
          <ac:chgData name="代數白痴 顧" userId="316db6a4f7ef8138" providerId="LiveId" clId="{4CBF0307-9CF3-4B92-9168-6476D3ABB724}" dt="2023-09-26T23:59:02.341" v="1982" actId="20577"/>
          <ac:spMkLst>
            <pc:docMk/>
            <pc:sldMk cId="4180650715" sldId="393"/>
            <ac:spMk id="60" creationId="{90ECAF3B-FFFF-A531-AFBE-31708C7D891C}"/>
          </ac:spMkLst>
        </pc:spChg>
        <pc:spChg chg="add del mod">
          <ac:chgData name="代數白痴 顧" userId="316db6a4f7ef8138" providerId="LiveId" clId="{4CBF0307-9CF3-4B92-9168-6476D3ABB724}" dt="2023-09-27T00:00:01.642" v="2013" actId="478"/>
          <ac:spMkLst>
            <pc:docMk/>
            <pc:sldMk cId="4180650715" sldId="393"/>
            <ac:spMk id="61" creationId="{91BE4EB4-0109-B093-C9AF-335D4D0AB18D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7" creationId="{171FE9A6-96AE-19BC-3B6D-8C704178E972}"/>
          </ac:spMkLst>
        </pc:spChg>
        <pc:spChg chg="add mod">
          <ac:chgData name="代數白痴 顧" userId="316db6a4f7ef8138" providerId="LiveId" clId="{4CBF0307-9CF3-4B92-9168-6476D3ABB724}" dt="2023-09-27T00:02:22.741" v="2054" actId="692"/>
          <ac:spMkLst>
            <pc:docMk/>
            <pc:sldMk cId="4180650715" sldId="393"/>
            <ac:spMk id="68" creationId="{898020FD-34FF-F0BD-2FB4-8A54A62DD715}"/>
          </ac:spMkLst>
        </pc:spChg>
        <pc:spChg chg="add mod ord">
          <ac:chgData name="代數白痴 顧" userId="316db6a4f7ef8138" providerId="LiveId" clId="{4CBF0307-9CF3-4B92-9168-6476D3ABB724}" dt="2023-09-27T00:01:53.683" v="2039" actId="1037"/>
          <ac:spMkLst>
            <pc:docMk/>
            <pc:sldMk cId="4180650715" sldId="393"/>
            <ac:spMk id="74" creationId="{797F4E86-E0A1-6AFC-B4D0-7AABA35DB050}"/>
          </ac:spMkLst>
        </pc:spChg>
        <pc:spChg chg="add mod">
          <ac:chgData name="代數白痴 顧" userId="316db6a4f7ef8138" providerId="LiveId" clId="{4CBF0307-9CF3-4B92-9168-6476D3ABB724}" dt="2023-09-27T00:02:03.503" v="2041" actId="1076"/>
          <ac:spMkLst>
            <pc:docMk/>
            <pc:sldMk cId="4180650715" sldId="393"/>
            <ac:spMk id="75" creationId="{15B04072-E77B-F9FC-18AE-A8504A38A731}"/>
          </ac:spMkLst>
        </pc:spChg>
        <pc:spChg chg="add mod">
          <ac:chgData name="代數白痴 顧" userId="316db6a4f7ef8138" providerId="LiveId" clId="{4CBF0307-9CF3-4B92-9168-6476D3ABB724}" dt="2023-09-27T00:02:09.706" v="2047" actId="1038"/>
          <ac:spMkLst>
            <pc:docMk/>
            <pc:sldMk cId="4180650715" sldId="393"/>
            <ac:spMk id="76" creationId="{44CD5F70-99A8-DAD3-EA77-F108AE3DD2AB}"/>
          </ac:spMkLst>
        </pc:spChg>
        <pc:spChg chg="add mod">
          <ac:chgData name="代數白痴 顧" userId="316db6a4f7ef8138" providerId="LiveId" clId="{4CBF0307-9CF3-4B92-9168-6476D3ABB724}" dt="2023-09-27T00:02:15.079" v="2050" actId="1076"/>
          <ac:spMkLst>
            <pc:docMk/>
            <pc:sldMk cId="4180650715" sldId="393"/>
            <ac:spMk id="77" creationId="{42780DE2-FD32-53EB-94E7-6AD458EC458D}"/>
          </ac:spMkLst>
        </pc:spChg>
        <pc:spChg chg="add mod">
          <ac:chgData name="代數白痴 顧" userId="316db6a4f7ef8138" providerId="LiveId" clId="{4CBF0307-9CF3-4B92-9168-6476D3ABB724}" dt="2023-09-27T00:02:19.151" v="2053" actId="1076"/>
          <ac:spMkLst>
            <pc:docMk/>
            <pc:sldMk cId="4180650715" sldId="393"/>
            <ac:spMk id="78" creationId="{E7DD555B-E52F-D726-DF3F-68B6085BC189}"/>
          </ac:spMkLst>
        </pc:spChg>
        <pc:spChg chg="add mod">
          <ac:chgData name="代數白痴 顧" userId="316db6a4f7ef8138" providerId="LiveId" clId="{4CBF0307-9CF3-4B92-9168-6476D3ABB724}" dt="2023-09-27T00:02:33.479" v="2057" actId="1076"/>
          <ac:spMkLst>
            <pc:docMk/>
            <pc:sldMk cId="4180650715" sldId="393"/>
            <ac:spMk id="79" creationId="{8E81719C-6DFB-6505-B7B1-A28FBB8594C6}"/>
          </ac:spMkLst>
        </pc:spChg>
        <pc:spChg chg="add mod">
          <ac:chgData name="代數白痴 顧" userId="316db6a4f7ef8138" providerId="LiveId" clId="{4CBF0307-9CF3-4B92-9168-6476D3ABB724}" dt="2023-09-27T00:02:40.182" v="2060" actId="1076"/>
          <ac:spMkLst>
            <pc:docMk/>
            <pc:sldMk cId="4180650715" sldId="393"/>
            <ac:spMk id="80" creationId="{E9FBA1B0-9CB3-5916-604E-E77FAABCBC4D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86" creationId="{9831FEB8-11B6-6224-C372-CDD45860B200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1" creationId="{BA8F218B-9AB9-8DA8-33FE-FAE9571DA4CC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2" creationId="{39AB9007-11C3-E284-EE5A-50D041B3D4F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3" creationId="{EE6AF236-F6F7-920D-2CA4-D08518041FE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4" creationId="{EEC84A30-E186-2DA2-BCE4-7807980F073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5" creationId="{8A9EADC7-2ACD-B40D-0638-E2D311FEDEA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6" creationId="{21DF9B76-36A1-5503-9DD6-DE174DBCDDE4}"/>
          </ac:spMkLst>
        </pc:spChg>
        <pc:grpChg chg="del">
          <ac:chgData name="代數白痴 顧" userId="316db6a4f7ef8138" providerId="LiveId" clId="{4CBF0307-9CF3-4B92-9168-6476D3ABB724}" dt="2023-09-27T00:00:18.085" v="2021" actId="165"/>
          <ac:grpSpMkLst>
            <pc:docMk/>
            <pc:sldMk cId="4180650715" sldId="393"/>
            <ac:grpSpMk id="57" creationId="{048168A5-8296-031D-5127-B42DDEE344D9}"/>
          </ac:grpSpMkLst>
        </pc:grpChg>
        <pc:grpChg chg="add mod">
          <ac:chgData name="代數白痴 顧" userId="316db6a4f7ef8138" providerId="LiveId" clId="{4CBF0307-9CF3-4B92-9168-6476D3ABB724}" dt="2023-09-27T04:56:32.896" v="3509" actId="164"/>
          <ac:grpSpMkLst>
            <pc:docMk/>
            <pc:sldMk cId="4180650715" sldId="393"/>
            <ac:grpSpMk id="97" creationId="{BA1E5C75-5532-94E3-D1E4-6A009A591DFD}"/>
          </ac:grpSpMkLst>
        </pc:grpChg>
        <pc:graphicFrameChg chg="add mod">
          <ac:chgData name="代數白痴 顧" userId="316db6a4f7ef8138" providerId="LiveId" clId="{4CBF0307-9CF3-4B92-9168-6476D3ABB724}" dt="2023-09-26T23:55:09.515" v="1618" actId="1036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add mod">
          <ac:chgData name="代數白痴 顧" userId="316db6a4f7ef8138" providerId="LiveId" clId="{4CBF0307-9CF3-4B92-9168-6476D3ABB724}" dt="2023-09-26T23:57:36.185" v="1890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add mod">
          <ac:chgData name="代數白痴 顧" userId="316db6a4f7ef8138" providerId="LiveId" clId="{4CBF0307-9CF3-4B92-9168-6476D3ABB724}" dt="2023-09-26T23:59:36.275" v="1996" actId="1037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add mod">
          <ac:chgData name="代數白痴 顧" userId="316db6a4f7ef8138" providerId="LiveId" clId="{4CBF0307-9CF3-4B92-9168-6476D3ABB724}" dt="2023-09-26T23:59:58.410" v="2012" actId="1037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del mod">
          <ac:chgData name="代數白痴 顧" userId="316db6a4f7ef8138" providerId="LiveId" clId="{4CBF0307-9CF3-4B92-9168-6476D3ABB724}" dt="2023-09-27T04:49:38.053" v="3215" actId="478"/>
          <ac:graphicFrameMkLst>
            <pc:docMk/>
            <pc:sldMk cId="4180650715" sldId="393"/>
            <ac:graphicFrameMk id="81" creationId="{3E9C9001-1B16-CC9D-FB2C-A1D50848BF16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4CBF0307-9CF3-4B92-9168-6476D3ABB724}" dt="2023-09-27T00:02:41.343" v="2061" actId="478"/>
          <ac:picMkLst>
            <pc:docMk/>
            <pc:sldMk cId="4180650715" sldId="393"/>
            <ac:picMk id="62" creationId="{22D8C3BC-906D-AC26-459B-50D36722B64A}"/>
          </ac:picMkLst>
        </pc:picChg>
        <pc:picChg chg="add del mod">
          <ac:chgData name="代數白痴 顧" userId="316db6a4f7ef8138" providerId="LiveId" clId="{4CBF0307-9CF3-4B92-9168-6476D3ABB724}" dt="2023-09-27T04:56:28.245" v="3508" actId="478"/>
          <ac:picMkLst>
            <pc:docMk/>
            <pc:sldMk cId="4180650715" sldId="393"/>
            <ac:picMk id="85" creationId="{02B978E6-BFCB-2989-68DE-7B8D078A6497}"/>
          </ac:picMkLst>
        </pc:picChg>
        <pc:cxnChg chg="mod">
          <ac:chgData name="代數白痴 顧" userId="316db6a4f7ef8138" providerId="LiveId" clId="{4CBF0307-9CF3-4B92-9168-6476D3ABB724}" dt="2023-09-26T23:52:47.960" v="1123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4CBF0307-9CF3-4B92-9168-6476D3ABB724}" dt="2023-09-26T23:52:22.924" v="1014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4CBF0307-9CF3-4B92-9168-6476D3ABB724}" dt="2023-09-26T23:52:57.978" v="1198" actId="1038"/>
          <ac:cxnSpMkLst>
            <pc:docMk/>
            <pc:sldMk cId="4180650715" sldId="393"/>
            <ac:cxnSpMk id="4" creationId="{36285FB8-35CA-D52C-5F21-FA36045C70FE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" creationId="{46FD205A-695D-4154-A435-917870E422D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7" creationId="{19B3AD36-08DF-DCD0-0E30-E777D96EFDB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8" creationId="{2547418B-C18C-2C00-15C0-E305B20A6366}"/>
          </ac:cxnSpMkLst>
        </pc:cxnChg>
        <pc:cxnChg chg="add mod">
          <ac:chgData name="代數白痴 顧" userId="316db6a4f7ef8138" providerId="LiveId" clId="{4CBF0307-9CF3-4B92-9168-6476D3ABB724}" dt="2023-09-26T23:53:02.295" v="1232" actId="1038"/>
          <ac:cxnSpMkLst>
            <pc:docMk/>
            <pc:sldMk cId="4180650715" sldId="393"/>
            <ac:cxnSpMk id="9" creationId="{79CACA62-235D-2DCD-8F30-827A0FE72B7E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0" creationId="{FFD3BCFF-2A98-408D-10E3-063D1A91283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1" creationId="{68253A18-1A11-53F8-F517-ED0041055B20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2" creationId="{27582F79-E27D-7C56-5EDC-58DEB4B1C8D6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3" creationId="{08AD0F66-EE9B-BA70-E034-3C932B36A3F0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4" creationId="{46E1DA8C-904F-C14B-5B52-FCB5F41BD129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5" creationId="{7A3C5271-39DE-66A0-9033-64A80C113C1E}"/>
          </ac:cxnSpMkLst>
        </pc:cxnChg>
        <pc:cxnChg chg="add mod">
          <ac:chgData name="代數白痴 顧" userId="316db6a4f7ef8138" providerId="LiveId" clId="{4CBF0307-9CF3-4B92-9168-6476D3ABB724}" dt="2023-09-26T23:53:08.261" v="1272" actId="1038"/>
          <ac:cxnSpMkLst>
            <pc:docMk/>
            <pc:sldMk cId="4180650715" sldId="393"/>
            <ac:cxnSpMk id="16" creationId="{FAD6A2F2-3888-83F6-7391-99ED8F6D8DC0}"/>
          </ac:cxnSpMkLst>
        </pc:cxnChg>
        <pc:cxnChg chg="add mod">
          <ac:chgData name="代數白痴 顧" userId="316db6a4f7ef8138" providerId="LiveId" clId="{4CBF0307-9CF3-4B92-9168-6476D3ABB724}" dt="2023-09-26T23:53:15.323" v="1315" actId="1038"/>
          <ac:cxnSpMkLst>
            <pc:docMk/>
            <pc:sldMk cId="4180650715" sldId="393"/>
            <ac:cxnSpMk id="17" creationId="{9F8F5842-0876-0A31-3463-B6118A4164DF}"/>
          </ac:cxnSpMkLst>
        </pc:cxnChg>
        <pc:cxnChg chg="add mod">
          <ac:chgData name="代數白痴 顧" userId="316db6a4f7ef8138" providerId="LiveId" clId="{4CBF0307-9CF3-4B92-9168-6476D3ABB724}" dt="2023-09-26T23:53:22.326" v="1363" actId="1038"/>
          <ac:cxnSpMkLst>
            <pc:docMk/>
            <pc:sldMk cId="4180650715" sldId="393"/>
            <ac:cxnSpMk id="19" creationId="{41682745-DF90-7884-63D1-9E758678D947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4CBF0307-9CF3-4B92-9168-6476D3ABB724}" dt="2023-09-26T23:53:35.756" v="1526" actId="1038"/>
          <ac:cxnSpMkLst>
            <pc:docMk/>
            <pc:sldMk cId="4180650715" sldId="393"/>
            <ac:cxnSpMk id="21" creationId="{39F9995A-2477-0D37-076E-807FE6D1D788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4CBF0307-9CF3-4B92-9168-6476D3ABB724}" dt="2023-09-26T23:53:42.245" v="1573" actId="1037"/>
          <ac:cxnSpMkLst>
            <pc:docMk/>
            <pc:sldMk cId="4180650715" sldId="393"/>
            <ac:cxnSpMk id="24" creationId="{F27A2B2C-3774-3A60-8830-B520D6F35484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5" creationId="{E765111E-C1D5-81A1-68C9-316DB778720D}"/>
          </ac:cxnSpMkLst>
        </pc:cxnChg>
        <pc:cxnChg chg="add del mod">
          <ac:chgData name="代數白痴 顧" userId="316db6a4f7ef8138" providerId="LiveId" clId="{4CBF0307-9CF3-4B92-9168-6476D3ABB724}" dt="2023-09-27T00:00:08.371" v="2020" actId="478"/>
          <ac:cxnSpMkLst>
            <pc:docMk/>
            <pc:sldMk cId="4180650715" sldId="393"/>
            <ac:cxnSpMk id="28" creationId="{9DC56C89-1DF2-A5E3-A2B2-813D599C63ED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30" creationId="{6A1C8A90-CD4D-6456-BC18-6C49F12E811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4" creationId="{54592D26-DFC7-3260-277F-54D1C2762A76}"/>
          </ac:cxnSpMkLst>
        </pc:cxnChg>
        <pc:cxnChg chg="add mod">
          <ac:chgData name="代數白痴 顧" userId="316db6a4f7ef8138" providerId="LiveId" clId="{4CBF0307-9CF3-4B92-9168-6476D3ABB724}" dt="2023-09-27T00:01:16" v="2030" actId="14100"/>
          <ac:cxnSpMkLst>
            <pc:docMk/>
            <pc:sldMk cId="4180650715" sldId="393"/>
            <ac:cxnSpMk id="70" creationId="{1D2F0D4D-53C9-E54E-F8BC-091F7D560675}"/>
          </ac:cxnSpMkLst>
        </pc:cxnChg>
        <pc:cxnChg chg="add">
          <ac:chgData name="代數白痴 顧" userId="316db6a4f7ef8138" providerId="LiveId" clId="{4CBF0307-9CF3-4B92-9168-6476D3ABB724}" dt="2023-09-27T00:01:25.507" v="2031" actId="11529"/>
          <ac:cxnSpMkLst>
            <pc:docMk/>
            <pc:sldMk cId="4180650715" sldId="393"/>
            <ac:cxnSpMk id="73" creationId="{12EA2BCB-564F-531D-792C-A97EEE8EE3A3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88" creationId="{97E2F2FF-25DB-20B0-84F4-2EEC95442F2F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70C24FDA-E66C-4977-8B89-6E86E39E88C7}"/>
    <pc:docChg chg="custSel addSld delSld modSld sldOrd">
      <pc:chgData name="代數白痴 顧" userId="316db6a4f7ef8138" providerId="LiveId" clId="{70C24FDA-E66C-4977-8B89-6E86E39E88C7}" dt="2023-10-26T05:21:47.337" v="3338"/>
      <pc:docMkLst>
        <pc:docMk/>
      </pc:docMkLst>
      <pc:sldChg chg="addSp delSp modSp mod">
        <pc:chgData name="代數白痴 顧" userId="316db6a4f7ef8138" providerId="LiveId" clId="{70C24FDA-E66C-4977-8B89-6E86E39E88C7}" dt="2023-10-26T05:03:45.889" v="1585" actId="167"/>
        <pc:sldMkLst>
          <pc:docMk/>
          <pc:sldMk cId="754667137" sldId="386"/>
        </pc:sldMkLst>
        <pc:spChg chg="add del">
          <ac:chgData name="代數白痴 顧" userId="316db6a4f7ef8138" providerId="LiveId" clId="{70C24FDA-E66C-4977-8B89-6E86E39E88C7}" dt="2023-10-26T04:59:09.717" v="1548" actId="478"/>
          <ac:spMkLst>
            <pc:docMk/>
            <pc:sldMk cId="754667137" sldId="386"/>
            <ac:spMk id="2" creationId="{9CD256DD-EB5F-ED64-4C73-F0B9A4EC62C1}"/>
          </ac:spMkLst>
        </pc:spChg>
        <pc:spChg chg="mod">
          <ac:chgData name="代數白痴 顧" userId="316db6a4f7ef8138" providerId="LiveId" clId="{70C24FDA-E66C-4977-8B89-6E86E39E88C7}" dt="2023-10-26T05:02:03.393" v="1564" actId="1076"/>
          <ac:spMkLst>
            <pc:docMk/>
            <pc:sldMk cId="754667137" sldId="386"/>
            <ac:spMk id="14" creationId="{309B84C5-B2AF-3B77-7C07-5D0219F21852}"/>
          </ac:spMkLst>
        </pc:spChg>
        <pc:spChg chg="mod">
          <ac:chgData name="代數白痴 顧" userId="316db6a4f7ef8138" providerId="LiveId" clId="{70C24FDA-E66C-4977-8B89-6E86E39E88C7}" dt="2023-10-26T05:02:07.767" v="1565" actId="1076"/>
          <ac:spMkLst>
            <pc:docMk/>
            <pc:sldMk cId="754667137" sldId="386"/>
            <ac:spMk id="15" creationId="{BE31334C-EFF2-4A62-7327-907DC791D866}"/>
          </ac:spMkLst>
        </pc:spChg>
        <pc:spChg chg="mod">
          <ac:chgData name="代數白痴 顧" userId="316db6a4f7ef8138" providerId="LiveId" clId="{70C24FDA-E66C-4977-8B89-6E86E39E88C7}" dt="2023-10-26T05:02:11.783" v="1566" actId="1076"/>
          <ac:spMkLst>
            <pc:docMk/>
            <pc:sldMk cId="754667137" sldId="386"/>
            <ac:spMk id="16" creationId="{6F66AD25-DEBB-5D89-3F52-AA14D0E3FD7B}"/>
          </ac:spMkLst>
        </pc:spChg>
        <pc:spChg chg="mod">
          <ac:chgData name="代數白痴 顧" userId="316db6a4f7ef8138" providerId="LiveId" clId="{70C24FDA-E66C-4977-8B89-6E86E39E88C7}" dt="2023-10-26T05:02:15.471" v="1567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70C24FDA-E66C-4977-8B89-6E86E39E88C7}" dt="2023-10-26T04:53:20.564" v="1278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70C24FDA-E66C-4977-8B89-6E86E39E88C7}" dt="2023-10-26T05:02:33.456" v="1569" actId="478"/>
          <ac:spMkLst>
            <pc:docMk/>
            <pc:sldMk cId="754667137" sldId="386"/>
            <ac:spMk id="29" creationId="{CB4EC720-FB24-8A1B-CC94-61E79998C54D}"/>
          </ac:spMkLst>
        </pc:spChg>
        <pc:spChg chg="del mod">
          <ac:chgData name="代數白痴 顧" userId="316db6a4f7ef8138" providerId="LiveId" clId="{70C24FDA-E66C-4977-8B89-6E86E39E88C7}" dt="2023-10-26T05:02:33.456" v="1569" actId="478"/>
          <ac:spMkLst>
            <pc:docMk/>
            <pc:sldMk cId="754667137" sldId="386"/>
            <ac:spMk id="30" creationId="{1EB545D9-4E5C-3FF4-8722-1E381EEA2B2B}"/>
          </ac:spMkLst>
        </pc:spChg>
        <pc:spChg chg="del mod">
          <ac:chgData name="代數白痴 顧" userId="316db6a4f7ef8138" providerId="LiveId" clId="{70C24FDA-E66C-4977-8B89-6E86E39E88C7}" dt="2023-10-26T05:02:33.456" v="1569" actId="478"/>
          <ac:spMkLst>
            <pc:docMk/>
            <pc:sldMk cId="754667137" sldId="386"/>
            <ac:spMk id="31" creationId="{C95FC513-2FF3-80E7-9DE8-AC7B183664B1}"/>
          </ac:spMkLst>
        </pc:spChg>
        <pc:spChg chg="del">
          <ac:chgData name="代數白痴 顧" userId="316db6a4f7ef8138" providerId="LiveId" clId="{70C24FDA-E66C-4977-8B89-6E86E39E88C7}" dt="2023-10-26T04:53:28.978" v="1279" actId="478"/>
          <ac:spMkLst>
            <pc:docMk/>
            <pc:sldMk cId="754667137" sldId="386"/>
            <ac:spMk id="32" creationId="{CD6B6C8A-BC06-DD7D-DEDB-FD1DD0780066}"/>
          </ac:spMkLst>
        </pc:spChg>
        <pc:spChg chg="del">
          <ac:chgData name="代數白痴 顧" userId="316db6a4f7ef8138" providerId="LiveId" clId="{70C24FDA-E66C-4977-8B89-6E86E39E88C7}" dt="2023-10-26T04:53:28.978" v="1279" actId="478"/>
          <ac:spMkLst>
            <pc:docMk/>
            <pc:sldMk cId="754667137" sldId="386"/>
            <ac:spMk id="33" creationId="{8D7B597D-C2B4-9CD0-FCFF-2459EDD0B920}"/>
          </ac:spMkLst>
        </pc:spChg>
        <pc:spChg chg="add mod">
          <ac:chgData name="代數白痴 顧" userId="316db6a4f7ef8138" providerId="LiveId" clId="{70C24FDA-E66C-4977-8B89-6E86E39E88C7}" dt="2023-10-26T05:01:53.440" v="1562" actId="1076"/>
          <ac:spMkLst>
            <pc:docMk/>
            <pc:sldMk cId="754667137" sldId="386"/>
            <ac:spMk id="37" creationId="{6AA952B2-8895-7183-EFED-8D154D53F0A6}"/>
          </ac:spMkLst>
        </pc:spChg>
        <pc:spChg chg="add mod ord">
          <ac:chgData name="代數白痴 顧" userId="316db6a4f7ef8138" providerId="LiveId" clId="{70C24FDA-E66C-4977-8B89-6E86E39E88C7}" dt="2023-10-26T05:03:14.615" v="1578" actId="167"/>
          <ac:spMkLst>
            <pc:docMk/>
            <pc:sldMk cId="754667137" sldId="386"/>
            <ac:spMk id="40" creationId="{9BECAC97-A941-395F-44E0-04CEDED11F1C}"/>
          </ac:spMkLst>
        </pc:spChg>
        <pc:spChg chg="add mod ord">
          <ac:chgData name="代數白痴 顧" userId="316db6a4f7ef8138" providerId="LiveId" clId="{70C24FDA-E66C-4977-8B89-6E86E39E88C7}" dt="2023-10-26T05:03:45.889" v="1585" actId="167"/>
          <ac:spMkLst>
            <pc:docMk/>
            <pc:sldMk cId="754667137" sldId="386"/>
            <ac:spMk id="41" creationId="{D68E23D2-683B-E4A4-F8E6-F0B0299A47FA}"/>
          </ac:spMkLst>
        </pc:spChg>
        <pc:spChg chg="mod">
          <ac:chgData name="代數白痴 顧" userId="316db6a4f7ef8138" providerId="LiveId" clId="{70C24FDA-E66C-4977-8B89-6E86E39E88C7}" dt="2023-10-26T04:57:58.448" v="1442" actId="94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70C24FDA-E66C-4977-8B89-6E86E39E88C7}" dt="2023-10-26T05:00:57.594" v="1554" actId="478"/>
          <ac:grpSpMkLst>
            <pc:docMk/>
            <pc:sldMk cId="754667137" sldId="386"/>
            <ac:grpSpMk id="22" creationId="{A3CC8F27-045F-A59D-8DF9-98CD3DC0C414}"/>
          </ac:grpSpMkLst>
        </pc:grpChg>
        <pc:picChg chg="del">
          <ac:chgData name="代數白痴 顧" userId="316db6a4f7ef8138" providerId="LiveId" clId="{70C24FDA-E66C-4977-8B89-6E86E39E88C7}" dt="2023-10-26T04:15:16.556" v="1" actId="478"/>
          <ac:picMkLst>
            <pc:docMk/>
            <pc:sldMk cId="754667137" sldId="386"/>
            <ac:picMk id="7" creationId="{4D22A63D-15B4-23E9-7629-7016325EBE65}"/>
          </ac:picMkLst>
        </pc:picChg>
        <pc:picChg chg="add del mod">
          <ac:chgData name="代數白痴 顧" userId="316db6a4f7ef8138" providerId="LiveId" clId="{70C24FDA-E66C-4977-8B89-6E86E39E88C7}" dt="2023-10-26T05:01:35.821" v="1559" actId="478"/>
          <ac:picMkLst>
            <pc:docMk/>
            <pc:sldMk cId="754667137" sldId="386"/>
            <ac:picMk id="36" creationId="{FABEA513-EF71-E842-30C6-9A3DEFD957FD}"/>
          </ac:picMkLst>
        </pc:picChg>
        <pc:cxnChg chg="add del mod">
          <ac:chgData name="代數白痴 顧" userId="316db6a4f7ef8138" providerId="LiveId" clId="{70C24FDA-E66C-4977-8B89-6E86E39E88C7}" dt="2023-10-26T04:59:09.218" v="1547" actId="478"/>
          <ac:cxnSpMkLst>
            <pc:docMk/>
            <pc:sldMk cId="754667137" sldId="386"/>
            <ac:cxnSpMk id="4" creationId="{E95E404E-87CA-CD32-9E08-46850B82C45E}"/>
          </ac:cxnSpMkLst>
        </pc:cxnChg>
        <pc:cxnChg chg="del">
          <ac:chgData name="代數白痴 顧" userId="316db6a4f7ef8138" providerId="LiveId" clId="{70C24FDA-E66C-4977-8B89-6E86E39E88C7}" dt="2023-10-26T05:00:59.821" v="1555" actId="478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70C24FDA-E66C-4977-8B89-6E86E39E88C7}" dt="2023-10-26T05:00:59.821" v="1555" actId="478"/>
          <ac:cxnSpMkLst>
            <pc:docMk/>
            <pc:sldMk cId="754667137" sldId="386"/>
            <ac:cxnSpMk id="8" creationId="{4F7B3DD8-E6F2-68AC-8E24-7529F371E0A5}"/>
          </ac:cxnSpMkLst>
        </pc:cxnChg>
        <pc:cxnChg chg="del">
          <ac:chgData name="代數白痴 顧" userId="316db6a4f7ef8138" providerId="LiveId" clId="{70C24FDA-E66C-4977-8B89-6E86E39E88C7}" dt="2023-10-26T05:00:59.821" v="1555" actId="478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70C24FDA-E66C-4977-8B89-6E86E39E88C7}" dt="2023-10-26T04:58:19.174" v="1539" actId="1038"/>
          <ac:cxnSpMkLst>
            <pc:docMk/>
            <pc:sldMk cId="754667137" sldId="386"/>
            <ac:cxnSpMk id="10" creationId="{8A59CAFD-69AE-2C8C-5240-12B2115F0B0A}"/>
          </ac:cxnSpMkLst>
        </pc:cxnChg>
        <pc:cxnChg chg="del">
          <ac:chgData name="代數白痴 顧" userId="316db6a4f7ef8138" providerId="LiveId" clId="{70C24FDA-E66C-4977-8B89-6E86E39E88C7}" dt="2023-10-26T05:00:59.821" v="1555" actId="478"/>
          <ac:cxnSpMkLst>
            <pc:docMk/>
            <pc:sldMk cId="754667137" sldId="386"/>
            <ac:cxnSpMk id="11" creationId="{C4E2CB22-3276-AAA9-743D-658228503E80}"/>
          </ac:cxnSpMkLst>
        </pc:cxnChg>
        <pc:cxnChg chg="del">
          <ac:chgData name="代數白痴 顧" userId="316db6a4f7ef8138" providerId="LiveId" clId="{70C24FDA-E66C-4977-8B89-6E86E39E88C7}" dt="2023-10-26T05:00:59.821" v="1555" actId="478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70C24FDA-E66C-4977-8B89-6E86E39E88C7}" dt="2023-10-26T04:58:09.871" v="1473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70C24FDA-E66C-4977-8B89-6E86E39E88C7}" dt="2023-10-26T04:58:24.463" v="1540" actId="478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70C24FDA-E66C-4977-8B89-6E86E39E88C7}" dt="2023-10-26T04:58:24.463" v="1540" actId="478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70C24FDA-E66C-4977-8B89-6E86E39E88C7}" dt="2023-10-26T05:01:53.440" v="1562" actId="1076"/>
          <ac:cxnSpMkLst>
            <pc:docMk/>
            <pc:sldMk cId="754667137" sldId="386"/>
            <ac:cxnSpMk id="39" creationId="{1E009020-8B05-CA1C-F761-EF1CBEE26946}"/>
          </ac:cxnSpMkLst>
        </pc:cxnChg>
      </pc:sldChg>
      <pc:sldChg chg="addSp delSp modSp add mod ord modAnim modNotesTx">
        <pc:chgData name="代數白痴 顧" userId="316db6a4f7ef8138" providerId="LiveId" clId="{70C24FDA-E66C-4977-8B89-6E86E39E88C7}" dt="2023-10-26T05:21:47.337" v="3338"/>
        <pc:sldMkLst>
          <pc:docMk/>
          <pc:sldMk cId="1482514658" sldId="387"/>
        </pc:sldMkLst>
        <pc:spChg chg="mod">
          <ac:chgData name="代數白痴 顧" userId="316db6a4f7ef8138" providerId="LiveId" clId="{70C24FDA-E66C-4977-8B89-6E86E39E88C7}" dt="2023-10-26T04:44:51.511" v="920" actId="1076"/>
          <ac:spMkLst>
            <pc:docMk/>
            <pc:sldMk cId="1482514658" sldId="387"/>
            <ac:spMk id="14" creationId="{309B84C5-B2AF-3B77-7C07-5D0219F21852}"/>
          </ac:spMkLst>
        </pc:spChg>
        <pc:spChg chg="mod">
          <ac:chgData name="代數白痴 顧" userId="316db6a4f7ef8138" providerId="LiveId" clId="{70C24FDA-E66C-4977-8B89-6E86E39E88C7}" dt="2023-10-26T04:45:02.598" v="923" actId="1076"/>
          <ac:spMkLst>
            <pc:docMk/>
            <pc:sldMk cId="1482514658" sldId="387"/>
            <ac:spMk id="15" creationId="{BE31334C-EFF2-4A62-7327-907DC791D866}"/>
          </ac:spMkLst>
        </pc:spChg>
        <pc:spChg chg="mod">
          <ac:chgData name="代數白痴 顧" userId="316db6a4f7ef8138" providerId="LiveId" clId="{70C24FDA-E66C-4977-8B89-6E86E39E88C7}" dt="2023-10-26T04:45:12.614" v="925" actId="1076"/>
          <ac:spMkLst>
            <pc:docMk/>
            <pc:sldMk cId="1482514658" sldId="387"/>
            <ac:spMk id="16" creationId="{6F66AD25-DEBB-5D89-3F52-AA14D0E3FD7B}"/>
          </ac:spMkLst>
        </pc:spChg>
        <pc:spChg chg="mod">
          <ac:chgData name="代數白痴 顧" userId="316db6a4f7ef8138" providerId="LiveId" clId="{70C24FDA-E66C-4977-8B89-6E86E39E88C7}" dt="2023-10-26T04:45:09.006" v="924" actId="1076"/>
          <ac:spMkLst>
            <pc:docMk/>
            <pc:sldMk cId="1482514658" sldId="387"/>
            <ac:spMk id="18" creationId="{B8352449-3D60-7C1D-1ADF-8C817123A7CD}"/>
          </ac:spMkLst>
        </pc:spChg>
        <pc:spChg chg="mod">
          <ac:chgData name="代數白痴 顧" userId="316db6a4f7ef8138" providerId="LiveId" clId="{70C24FDA-E66C-4977-8B89-6E86E39E88C7}" dt="2023-10-26T04:52:05.882" v="1228" actId="20577"/>
          <ac:spMkLst>
            <pc:docMk/>
            <pc:sldMk cId="1482514658" sldId="387"/>
            <ac:spMk id="23" creationId="{00000000-0000-0000-0000-000000000000}"/>
          </ac:spMkLst>
        </pc:spChg>
        <pc:spChg chg="mod ord">
          <ac:chgData name="代數白痴 顧" userId="316db6a4f7ef8138" providerId="LiveId" clId="{70C24FDA-E66C-4977-8B89-6E86E39E88C7}" dt="2023-10-26T04:48:34.941" v="1127" actId="167"/>
          <ac:spMkLst>
            <pc:docMk/>
            <pc:sldMk cId="1482514658" sldId="387"/>
            <ac:spMk id="27" creationId="{59534299-6C8A-D2FF-B90C-4E44C57EF850}"/>
          </ac:spMkLst>
        </pc:spChg>
        <pc:spChg chg="mod">
          <ac:chgData name="代數白痴 顧" userId="316db6a4f7ef8138" providerId="LiveId" clId="{70C24FDA-E66C-4977-8B89-6E86E39E88C7}" dt="2023-10-26T04:47:53.124" v="1123" actId="20577"/>
          <ac:spMkLst>
            <pc:docMk/>
            <pc:sldMk cId="1482514658" sldId="387"/>
            <ac:spMk id="28" creationId="{0200C782-BA87-C14A-F33C-E54927DB2ABF}"/>
          </ac:spMkLst>
        </pc:spChg>
        <pc:spChg chg="mod">
          <ac:chgData name="代數白痴 顧" userId="316db6a4f7ef8138" providerId="LiveId" clId="{70C24FDA-E66C-4977-8B89-6E86E39E88C7}" dt="2023-10-26T04:44:58.871" v="922" actId="1076"/>
          <ac:spMkLst>
            <pc:docMk/>
            <pc:sldMk cId="1482514658" sldId="387"/>
            <ac:spMk id="29" creationId="{CB4EC720-FB24-8A1B-CC94-61E79998C54D}"/>
          </ac:spMkLst>
        </pc:spChg>
        <pc:spChg chg="del mod">
          <ac:chgData name="代數白痴 顧" userId="316db6a4f7ef8138" providerId="LiveId" clId="{70C24FDA-E66C-4977-8B89-6E86E39E88C7}" dt="2023-10-26T04:45:17.557" v="927" actId="478"/>
          <ac:spMkLst>
            <pc:docMk/>
            <pc:sldMk cId="1482514658" sldId="387"/>
            <ac:spMk id="30" creationId="{1EB545D9-4E5C-3FF4-8722-1E381EEA2B2B}"/>
          </ac:spMkLst>
        </pc:spChg>
        <pc:spChg chg="mod">
          <ac:chgData name="代數白痴 顧" userId="316db6a4f7ef8138" providerId="LiveId" clId="{70C24FDA-E66C-4977-8B89-6E86E39E88C7}" dt="2023-10-26T04:45:15.895" v="926" actId="1076"/>
          <ac:spMkLst>
            <pc:docMk/>
            <pc:sldMk cId="1482514658" sldId="387"/>
            <ac:spMk id="31" creationId="{C95FC513-2FF3-80E7-9DE8-AC7B183664B1}"/>
          </ac:spMkLst>
        </pc:spChg>
        <pc:spChg chg="del mod">
          <ac:chgData name="代數白痴 顧" userId="316db6a4f7ef8138" providerId="LiveId" clId="{70C24FDA-E66C-4977-8B89-6E86E39E88C7}" dt="2023-10-26T04:19:48.018" v="570" actId="478"/>
          <ac:spMkLst>
            <pc:docMk/>
            <pc:sldMk cId="1482514658" sldId="387"/>
            <ac:spMk id="32" creationId="{CD6B6C8A-BC06-DD7D-DEDB-FD1DD0780066}"/>
          </ac:spMkLst>
        </pc:spChg>
        <pc:spChg chg="del mod">
          <ac:chgData name="代數白痴 顧" userId="316db6a4f7ef8138" providerId="LiveId" clId="{70C24FDA-E66C-4977-8B89-6E86E39E88C7}" dt="2023-10-26T04:19:48.018" v="570" actId="478"/>
          <ac:spMkLst>
            <pc:docMk/>
            <pc:sldMk cId="1482514658" sldId="387"/>
            <ac:spMk id="33" creationId="{8D7B597D-C2B4-9CD0-FCFF-2459EDD0B920}"/>
          </ac:spMkLst>
        </pc:spChg>
        <pc:spChg chg="add mod">
          <ac:chgData name="代數白痴 顧" userId="316db6a4f7ef8138" providerId="LiveId" clId="{70C24FDA-E66C-4977-8B89-6E86E39E88C7}" dt="2023-10-26T04:26:58.069" v="876" actId="1076"/>
          <ac:spMkLst>
            <pc:docMk/>
            <pc:sldMk cId="1482514658" sldId="387"/>
            <ac:spMk id="51" creationId="{4E6E23E4-84A0-9B54-2492-95764BBA9E5C}"/>
          </ac:spMkLst>
        </pc:spChg>
        <pc:spChg chg="mod">
          <ac:chgData name="代數白痴 顧" userId="316db6a4f7ef8138" providerId="LiveId" clId="{70C24FDA-E66C-4977-8B89-6E86E39E88C7}" dt="2023-10-26T04:23:15.994" v="823" actId="14100"/>
          <ac:spMkLst>
            <pc:docMk/>
            <pc:sldMk cId="1482514658" sldId="387"/>
            <ac:spMk id="60" creationId="{90ECAF3B-FFFF-A531-AFBE-31708C7D891C}"/>
          </ac:spMkLst>
        </pc:spChg>
        <pc:spChg chg="add mod ord">
          <ac:chgData name="代數白痴 顧" userId="316db6a4f7ef8138" providerId="LiveId" clId="{70C24FDA-E66C-4977-8B89-6E86E39E88C7}" dt="2023-10-26T04:41:58.607" v="908" actId="167"/>
          <ac:spMkLst>
            <pc:docMk/>
            <pc:sldMk cId="1482514658" sldId="387"/>
            <ac:spMk id="65" creationId="{E660D842-0717-47ED-FBC3-EF693DC30FB7}"/>
          </ac:spMkLst>
        </pc:spChg>
        <pc:spChg chg="add mod">
          <ac:chgData name="代數白痴 顧" userId="316db6a4f7ef8138" providerId="LiveId" clId="{70C24FDA-E66C-4977-8B89-6E86E39E88C7}" dt="2023-10-26T04:42:51.163" v="912" actId="692"/>
          <ac:spMkLst>
            <pc:docMk/>
            <pc:sldMk cId="1482514658" sldId="387"/>
            <ac:spMk id="66" creationId="{CF634764-8283-F684-14B7-87C26B542404}"/>
          </ac:spMkLst>
        </pc:spChg>
        <pc:spChg chg="add mod ord">
          <ac:chgData name="代數白痴 顧" userId="316db6a4f7ef8138" providerId="LiveId" clId="{70C24FDA-E66C-4977-8B89-6E86E39E88C7}" dt="2023-10-26T04:43:24.640" v="917" actId="167"/>
          <ac:spMkLst>
            <pc:docMk/>
            <pc:sldMk cId="1482514658" sldId="387"/>
            <ac:spMk id="67" creationId="{CA23D94B-993B-03A9-2ABD-AF326108DEBD}"/>
          </ac:spMkLst>
        </pc:spChg>
        <pc:spChg chg="add del">
          <ac:chgData name="代數白痴 顧" userId="316db6a4f7ef8138" providerId="LiveId" clId="{70C24FDA-E66C-4977-8B89-6E86E39E88C7}" dt="2023-10-26T04:44:27.006" v="919" actId="478"/>
          <ac:spMkLst>
            <pc:docMk/>
            <pc:sldMk cId="1482514658" sldId="387"/>
            <ac:spMk id="68" creationId="{FFB4C9D9-E918-A224-C196-B0D586DF1966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3" creationId="{1DACE986-20B7-5143-C8A5-CB87586DF142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4" creationId="{FB1B6E4E-0249-97CD-8CE3-62C6BAF34D63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5" creationId="{34E4AB72-D703-6A62-CC57-C902630F4595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6" creationId="{12B8F873-4939-2E50-14B8-F8CF1DF60C4C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7" creationId="{B1449DDE-6414-441A-4988-1C0FE510F108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8" creationId="{CD296583-FA83-FF11-3CBD-71D10AA7F3E4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79" creationId="{D4ACE28F-289E-430F-1C79-7090D42E3B13}"/>
          </ac:spMkLst>
        </pc:spChg>
        <pc:spChg chg="add mod">
          <ac:chgData name="代數白痴 顧" userId="316db6a4f7ef8138" providerId="LiveId" clId="{70C24FDA-E66C-4977-8B89-6E86E39E88C7}" dt="2023-10-26T04:51:20.582" v="1194" actId="164"/>
          <ac:spMkLst>
            <pc:docMk/>
            <pc:sldMk cId="1482514658" sldId="387"/>
            <ac:spMk id="80" creationId="{F391C4A2-1818-6574-55CA-BC9F7005E59E}"/>
          </ac:spMkLst>
        </pc:spChg>
        <pc:grpChg chg="mod">
          <ac:chgData name="代數白痴 顧" userId="316db6a4f7ef8138" providerId="LiveId" clId="{70C24FDA-E66C-4977-8B89-6E86E39E88C7}" dt="2023-10-26T04:51:30.566" v="1195" actId="164"/>
          <ac:grpSpMkLst>
            <pc:docMk/>
            <pc:sldMk cId="1482514658" sldId="387"/>
            <ac:grpSpMk id="22" creationId="{A3CC8F27-045F-A59D-8DF9-98CD3DC0C414}"/>
          </ac:grpSpMkLst>
        </pc:grpChg>
        <pc:grpChg chg="add mod">
          <ac:chgData name="代數白痴 顧" userId="316db6a4f7ef8138" providerId="LiveId" clId="{70C24FDA-E66C-4977-8B89-6E86E39E88C7}" dt="2023-10-26T04:51:30.566" v="1195" actId="164"/>
          <ac:grpSpMkLst>
            <pc:docMk/>
            <pc:sldMk cId="1482514658" sldId="387"/>
            <ac:grpSpMk id="81" creationId="{2D1F6440-75A9-C4DE-2718-25A4C23DF4AD}"/>
          </ac:grpSpMkLst>
        </pc:grpChg>
        <pc:grpChg chg="add mod">
          <ac:chgData name="代數白痴 顧" userId="316db6a4f7ef8138" providerId="LiveId" clId="{70C24FDA-E66C-4977-8B89-6E86E39E88C7}" dt="2023-10-26T04:51:30.566" v="1195" actId="164"/>
          <ac:grpSpMkLst>
            <pc:docMk/>
            <pc:sldMk cId="1482514658" sldId="387"/>
            <ac:grpSpMk id="82" creationId="{F9496B57-BFCF-ED32-A040-1970226C4054}"/>
          </ac:grpSpMkLst>
        </pc:grpChg>
        <pc:graphicFrameChg chg="add mod">
          <ac:chgData name="代數白痴 顧" userId="316db6a4f7ef8138" providerId="LiveId" clId="{70C24FDA-E66C-4977-8B89-6E86E39E88C7}" dt="2023-10-26T04:21:29.549" v="612" actId="1036"/>
          <ac:graphicFrameMkLst>
            <pc:docMk/>
            <pc:sldMk cId="1482514658" sldId="387"/>
            <ac:graphicFrameMk id="4" creationId="{BB3AB8BB-CAD9-89A5-9A27-32389E130936}"/>
          </ac:graphicFrameMkLst>
        </pc:graphicFrameChg>
        <pc:graphicFrameChg chg="add mod">
          <ac:chgData name="代數白痴 顧" userId="316db6a4f7ef8138" providerId="LiveId" clId="{70C24FDA-E66C-4977-8B89-6E86E39E88C7}" dt="2023-10-26T04:22:03.402" v="639" actId="1036"/>
          <ac:graphicFrameMkLst>
            <pc:docMk/>
            <pc:sldMk cId="1482514658" sldId="387"/>
            <ac:graphicFrameMk id="5" creationId="{8F0993D8-966A-62A8-073B-AED91C4DBE3A}"/>
          </ac:graphicFrameMkLst>
        </pc:graphicFrameChg>
        <pc:graphicFrameChg chg="add mod">
          <ac:chgData name="代數白痴 顧" userId="316db6a4f7ef8138" providerId="LiveId" clId="{70C24FDA-E66C-4977-8B89-6E86E39E88C7}" dt="2023-10-26T04:22:30.999" v="698" actId="1038"/>
          <ac:graphicFrameMkLst>
            <pc:docMk/>
            <pc:sldMk cId="1482514658" sldId="387"/>
            <ac:graphicFrameMk id="7" creationId="{522C99D2-6980-E79C-F846-D45F4ABF47AC}"/>
          </ac:graphicFrameMkLst>
        </pc:graphicFrameChg>
        <pc:graphicFrameChg chg="add mod">
          <ac:chgData name="代數白痴 顧" userId="316db6a4f7ef8138" providerId="LiveId" clId="{70C24FDA-E66C-4977-8B89-6E86E39E88C7}" dt="2023-10-26T04:22:58.684" v="765" actId="1038"/>
          <ac:graphicFrameMkLst>
            <pc:docMk/>
            <pc:sldMk cId="1482514658" sldId="387"/>
            <ac:graphicFrameMk id="20" creationId="{314AB33A-A39D-A5DF-D11A-CC2A776CA568}"/>
          </ac:graphicFrameMkLst>
        </pc:graphicFrameChg>
        <pc:picChg chg="add del mod">
          <ac:chgData name="代數白痴 顧" userId="316db6a4f7ef8138" providerId="LiveId" clId="{70C24FDA-E66C-4977-8B89-6E86E39E88C7}" dt="2023-10-26T04:27:51.440" v="889" actId="478"/>
          <ac:picMkLst>
            <pc:docMk/>
            <pc:sldMk cId="1482514658" sldId="387"/>
            <ac:picMk id="34" creationId="{F9152805-7A58-DB4E-0ED9-7DACDAA451E8}"/>
          </ac:picMkLst>
        </pc:picChg>
        <pc:picChg chg="add del mod">
          <ac:chgData name="代數白痴 顧" userId="316db6a4f7ef8138" providerId="LiveId" clId="{70C24FDA-E66C-4977-8B89-6E86E39E88C7}" dt="2023-10-26T04:51:11.325" v="1193" actId="478"/>
          <ac:picMkLst>
            <pc:docMk/>
            <pc:sldMk cId="1482514658" sldId="387"/>
            <ac:picMk id="72" creationId="{2878407D-FB6B-C206-955F-F75941A3C158}"/>
          </ac:picMkLst>
        </pc:picChg>
        <pc:cxnChg chg="add del mod">
          <ac:chgData name="代數白痴 顧" userId="316db6a4f7ef8138" providerId="LiveId" clId="{70C24FDA-E66C-4977-8B89-6E86E39E88C7}" dt="2023-10-26T04:51:34.232" v="1196" actId="478"/>
          <ac:cxnSpMkLst>
            <pc:docMk/>
            <pc:sldMk cId="1482514658" sldId="387"/>
            <ac:cxnSpMk id="3" creationId="{4C94C281-83A3-1D3E-BB74-5E11D5D16DF0}"/>
          </ac:cxnSpMkLst>
        </pc:cxnChg>
        <pc:cxnChg chg="del mod">
          <ac:chgData name="代數白痴 顧" userId="316db6a4f7ef8138" providerId="LiveId" clId="{70C24FDA-E66C-4977-8B89-6E86E39E88C7}" dt="2023-10-26T04:48:52.224" v="1172" actId="478"/>
          <ac:cxnSpMkLst>
            <pc:docMk/>
            <pc:sldMk cId="1482514658" sldId="387"/>
            <ac:cxnSpMk id="6" creationId="{3360153D-65C1-0044-C5A5-8653257A645F}"/>
          </ac:cxnSpMkLst>
        </pc:cxnChg>
        <pc:cxnChg chg="mod">
          <ac:chgData name="代數白痴 顧" userId="316db6a4f7ef8138" providerId="LiveId" clId="{70C24FDA-E66C-4977-8B89-6E86E39E88C7}" dt="2023-10-26T04:51:30.566" v="1195" actId="164"/>
          <ac:cxnSpMkLst>
            <pc:docMk/>
            <pc:sldMk cId="1482514658" sldId="387"/>
            <ac:cxnSpMk id="8" creationId="{4F7B3DD8-E6F2-68AC-8E24-7529F371E0A5}"/>
          </ac:cxnSpMkLst>
        </pc:cxnChg>
        <pc:cxnChg chg="del">
          <ac:chgData name="代數白痴 顧" userId="316db6a4f7ef8138" providerId="LiveId" clId="{70C24FDA-E66C-4977-8B89-6E86E39E88C7}" dt="2023-10-26T04:49:08.287" v="1173" actId="478"/>
          <ac:cxnSpMkLst>
            <pc:docMk/>
            <pc:sldMk cId="1482514658" sldId="387"/>
            <ac:cxnSpMk id="9" creationId="{7E76AE38-9037-2BDE-1513-A46E5577E65E}"/>
          </ac:cxnSpMkLst>
        </pc:cxnChg>
        <pc:cxnChg chg="mod">
          <ac:chgData name="代數白痴 顧" userId="316db6a4f7ef8138" providerId="LiveId" clId="{70C24FDA-E66C-4977-8B89-6E86E39E88C7}" dt="2023-10-26T04:19:02.555" v="390" actId="1037"/>
          <ac:cxnSpMkLst>
            <pc:docMk/>
            <pc:sldMk cId="1482514658" sldId="387"/>
            <ac:cxnSpMk id="10" creationId="{8A59CAFD-69AE-2C8C-5240-12B2115F0B0A}"/>
          </ac:cxnSpMkLst>
        </pc:cxnChg>
        <pc:cxnChg chg="del">
          <ac:chgData name="代數白痴 顧" userId="316db6a4f7ef8138" providerId="LiveId" clId="{70C24FDA-E66C-4977-8B89-6E86E39E88C7}" dt="2023-10-26T04:49:08.287" v="1173" actId="478"/>
          <ac:cxnSpMkLst>
            <pc:docMk/>
            <pc:sldMk cId="1482514658" sldId="387"/>
            <ac:cxnSpMk id="11" creationId="{C4E2CB22-3276-AAA9-743D-658228503E80}"/>
          </ac:cxnSpMkLst>
        </pc:cxnChg>
        <pc:cxnChg chg="del">
          <ac:chgData name="代數白痴 顧" userId="316db6a4f7ef8138" providerId="LiveId" clId="{70C24FDA-E66C-4977-8B89-6E86E39E88C7}" dt="2023-10-26T04:49:08.287" v="1173" actId="478"/>
          <ac:cxnSpMkLst>
            <pc:docMk/>
            <pc:sldMk cId="1482514658" sldId="387"/>
            <ac:cxnSpMk id="12" creationId="{11C1A7BD-A429-DCA2-02D9-A543FE632F46}"/>
          </ac:cxnSpMkLst>
        </pc:cxnChg>
        <pc:cxnChg chg="mod">
          <ac:chgData name="代數白痴 顧" userId="316db6a4f7ef8138" providerId="LiveId" clId="{70C24FDA-E66C-4977-8B89-6E86E39E88C7}" dt="2023-10-26T04:23:26.473" v="844" actId="1037"/>
          <ac:cxnSpMkLst>
            <pc:docMk/>
            <pc:sldMk cId="1482514658" sldId="387"/>
            <ac:cxnSpMk id="13" creationId="{C6411A11-EE52-A6B2-5475-181CB77F2E13}"/>
          </ac:cxnSpMkLst>
        </pc:cxnChg>
        <pc:cxnChg chg="del">
          <ac:chgData name="代數白痴 顧" userId="316db6a4f7ef8138" providerId="LiveId" clId="{70C24FDA-E66C-4977-8B89-6E86E39E88C7}" dt="2023-10-26T04:20:06.976" v="579" actId="478"/>
          <ac:cxnSpMkLst>
            <pc:docMk/>
            <pc:sldMk cId="1482514658" sldId="387"/>
            <ac:cxnSpMk id="17" creationId="{F60C0715-A28E-C65D-A99B-35ACF429AC31}"/>
          </ac:cxnSpMkLst>
        </pc:cxnChg>
        <pc:cxnChg chg="mod">
          <ac:chgData name="代數白痴 顧" userId="316db6a4f7ef8138" providerId="LiveId" clId="{70C24FDA-E66C-4977-8B89-6E86E39E88C7}" dt="2023-10-26T04:23:26.473" v="844" actId="1037"/>
          <ac:cxnSpMkLst>
            <pc:docMk/>
            <pc:sldMk cId="1482514658" sldId="387"/>
            <ac:cxnSpMk id="19" creationId="{93337C3D-18D0-172A-15D4-4EDF4F39FB19}"/>
          </ac:cxnSpMkLst>
        </pc:cxnChg>
        <pc:cxnChg chg="mod">
          <ac:chgData name="代數白痴 顧" userId="316db6a4f7ef8138" providerId="LiveId" clId="{70C24FDA-E66C-4977-8B89-6E86E39E88C7}" dt="2023-10-26T04:47:35.078" v="1113" actId="14100"/>
          <ac:cxnSpMkLst>
            <pc:docMk/>
            <pc:sldMk cId="1482514658" sldId="387"/>
            <ac:cxnSpMk id="24" creationId="{63855BF0-B54B-7A91-EFB5-B33AB0DB92AC}"/>
          </ac:cxnSpMkLst>
        </pc:cxnChg>
        <pc:cxnChg chg="add mod">
          <ac:chgData name="代數白痴 顧" userId="316db6a4f7ef8138" providerId="LiveId" clId="{70C24FDA-E66C-4977-8B89-6E86E39E88C7}" dt="2023-10-26T04:24:20.517" v="852" actId="1038"/>
          <ac:cxnSpMkLst>
            <pc:docMk/>
            <pc:sldMk cId="1482514658" sldId="387"/>
            <ac:cxnSpMk id="36" creationId="{828731F3-71BF-9EC4-DDF3-FAB14FF95E02}"/>
          </ac:cxnSpMkLst>
        </pc:cxnChg>
        <pc:cxnChg chg="add">
          <ac:chgData name="代數白痴 顧" userId="316db6a4f7ef8138" providerId="LiveId" clId="{70C24FDA-E66C-4977-8B89-6E86E39E88C7}" dt="2023-10-26T04:24:33.655" v="853" actId="11529"/>
          <ac:cxnSpMkLst>
            <pc:docMk/>
            <pc:sldMk cId="1482514658" sldId="387"/>
            <ac:cxnSpMk id="38" creationId="{487D3A7B-99B0-EB0F-301D-BB7C08C26BC9}"/>
          </ac:cxnSpMkLst>
        </pc:cxnChg>
        <pc:cxnChg chg="add">
          <ac:chgData name="代數白痴 顧" userId="316db6a4f7ef8138" providerId="LiveId" clId="{70C24FDA-E66C-4977-8B89-6E86E39E88C7}" dt="2023-10-26T04:24:45.558" v="854" actId="11529"/>
          <ac:cxnSpMkLst>
            <pc:docMk/>
            <pc:sldMk cId="1482514658" sldId="387"/>
            <ac:cxnSpMk id="40" creationId="{F5CCE500-AC73-14D8-FB1F-0F1FFF0DB36F}"/>
          </ac:cxnSpMkLst>
        </pc:cxnChg>
        <pc:cxnChg chg="add mod">
          <ac:chgData name="代數白痴 顧" userId="316db6a4f7ef8138" providerId="LiveId" clId="{70C24FDA-E66C-4977-8B89-6E86E39E88C7}" dt="2023-10-26T04:28:06.550" v="891" actId="14100"/>
          <ac:cxnSpMkLst>
            <pc:docMk/>
            <pc:sldMk cId="1482514658" sldId="387"/>
            <ac:cxnSpMk id="42" creationId="{6BB9A5B5-85EC-F9ED-843F-A4B4D368BF63}"/>
          </ac:cxnSpMkLst>
        </pc:cxnChg>
        <pc:cxnChg chg="add mod">
          <ac:chgData name="代數白痴 顧" userId="316db6a4f7ef8138" providerId="LiveId" clId="{70C24FDA-E66C-4977-8B89-6E86E39E88C7}" dt="2023-10-26T04:28:01.181" v="890" actId="14100"/>
          <ac:cxnSpMkLst>
            <pc:docMk/>
            <pc:sldMk cId="1482514658" sldId="387"/>
            <ac:cxnSpMk id="44" creationId="{95E61265-A94D-F298-75D6-7D7E55212B5E}"/>
          </ac:cxnSpMkLst>
        </pc:cxnChg>
        <pc:cxnChg chg="add">
          <ac:chgData name="代數白痴 顧" userId="316db6a4f7ef8138" providerId="LiveId" clId="{70C24FDA-E66C-4977-8B89-6E86E39E88C7}" dt="2023-10-26T04:25:21.783" v="857" actId="11529"/>
          <ac:cxnSpMkLst>
            <pc:docMk/>
            <pc:sldMk cId="1482514658" sldId="387"/>
            <ac:cxnSpMk id="46" creationId="{8332B4FB-EC17-3966-3EAA-6761D3818E88}"/>
          </ac:cxnSpMkLst>
        </pc:cxnChg>
        <pc:cxnChg chg="add mod">
          <ac:chgData name="代數白痴 顧" userId="316db6a4f7ef8138" providerId="LiveId" clId="{70C24FDA-E66C-4977-8B89-6E86E39E88C7}" dt="2023-10-26T04:26:01.150" v="860" actId="14100"/>
          <ac:cxnSpMkLst>
            <pc:docMk/>
            <pc:sldMk cId="1482514658" sldId="387"/>
            <ac:cxnSpMk id="48" creationId="{0704689E-F9F9-9C2F-67EF-F5D7CDC4A1AC}"/>
          </ac:cxnSpMkLst>
        </pc:cxnChg>
        <pc:cxnChg chg="add mod">
          <ac:chgData name="代數白痴 顧" userId="316db6a4f7ef8138" providerId="LiveId" clId="{70C24FDA-E66C-4977-8B89-6E86E39E88C7}" dt="2023-10-26T04:28:45.992" v="902" actId="692"/>
          <ac:cxnSpMkLst>
            <pc:docMk/>
            <pc:sldMk cId="1482514658" sldId="387"/>
            <ac:cxnSpMk id="53" creationId="{71BBFB50-2906-4A58-5B9A-CF2F65AADBC4}"/>
          </ac:cxnSpMkLst>
        </pc:cxnChg>
        <pc:cxnChg chg="add del">
          <ac:chgData name="代數白痴 顧" userId="316db6a4f7ef8138" providerId="LiveId" clId="{70C24FDA-E66C-4977-8B89-6E86E39E88C7}" dt="2023-10-26T04:27:15.906" v="878" actId="478"/>
          <ac:cxnSpMkLst>
            <pc:docMk/>
            <pc:sldMk cId="1482514658" sldId="387"/>
            <ac:cxnSpMk id="55" creationId="{E9307C69-71F1-B967-98C9-1A4018399688}"/>
          </ac:cxnSpMkLst>
        </pc:cxnChg>
        <pc:cxnChg chg="add mod">
          <ac:chgData name="代數白痴 顧" userId="316db6a4f7ef8138" providerId="LiveId" clId="{70C24FDA-E66C-4977-8B89-6E86E39E88C7}" dt="2023-10-26T04:28:57.087" v="903" actId="692"/>
          <ac:cxnSpMkLst>
            <pc:docMk/>
            <pc:sldMk cId="1482514658" sldId="387"/>
            <ac:cxnSpMk id="56" creationId="{5A4F051F-6844-A870-5F16-3BA2DC5A1A9C}"/>
          </ac:cxnSpMkLst>
        </pc:cxnChg>
      </pc:sldChg>
      <pc:sldChg chg="add del">
        <pc:chgData name="代數白痴 顧" userId="316db6a4f7ef8138" providerId="LiveId" clId="{70C24FDA-E66C-4977-8B89-6E86E39E88C7}" dt="2023-10-26T05:02:30.267" v="1568" actId="2696"/>
        <pc:sldMkLst>
          <pc:docMk/>
          <pc:sldMk cId="553518986" sldId="388"/>
        </pc:sldMkLst>
      </pc:sldChg>
      <pc:sldChg chg="del">
        <pc:chgData name="代數白痴 顧" userId="316db6a4f7ef8138" providerId="LiveId" clId="{70C24FDA-E66C-4977-8B89-6E86E39E88C7}" dt="2023-10-26T04:15:12.923" v="0" actId="2696"/>
        <pc:sldMkLst>
          <pc:docMk/>
          <pc:sldMk cId="151402070" sldId="390"/>
        </pc:sldMkLst>
      </pc:sldChg>
      <pc:sldChg chg="del">
        <pc:chgData name="代數白痴 顧" userId="316db6a4f7ef8138" providerId="LiveId" clId="{70C24FDA-E66C-4977-8B89-6E86E39E88C7}" dt="2023-10-26T04:15:12.923" v="0" actId="2696"/>
        <pc:sldMkLst>
          <pc:docMk/>
          <pc:sldMk cId="2267038628" sldId="392"/>
        </pc:sldMkLst>
      </pc:sldChg>
      <pc:sldChg chg="del">
        <pc:chgData name="代數白痴 顧" userId="316db6a4f7ef8138" providerId="LiveId" clId="{70C24FDA-E66C-4977-8B89-6E86E39E88C7}" dt="2023-10-26T04:15:12.923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86DD477-884A-4FD4-9471-AE9DEE1E1111}"/>
    <pc:docChg chg="undo custSel modSld sldOrd">
      <pc:chgData name="代數白痴 顧" userId="316db6a4f7ef8138" providerId="LiveId" clId="{B86DD477-884A-4FD4-9471-AE9DEE1E1111}" dt="2023-09-26T03:25:24.917" v="5442" actId="1076"/>
      <pc:docMkLst>
        <pc:docMk/>
      </pc:docMkLst>
      <pc:sldChg chg="addSp delSp modSp mod modTransition delAnim modAnim modNotesTx">
        <pc:chgData name="代數白痴 顧" userId="316db6a4f7ef8138" providerId="LiveId" clId="{B86DD477-884A-4FD4-9471-AE9DEE1E1111}" dt="2023-09-26T03:07:54.550" v="4627"/>
        <pc:sldMkLst>
          <pc:docMk/>
          <pc:sldMk cId="754667137" sldId="386"/>
        </pc:sldMkLst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B86DD477-884A-4FD4-9471-AE9DEE1E1111}" dt="2023-09-25T23:44:47.897" v="191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6DD477-884A-4FD4-9471-AE9DEE1E1111}" dt="2023-09-25T23:29:24.362" v="1516" actId="20577"/>
          <ac:spMkLst>
            <pc:docMk/>
            <pc:sldMk cId="754667137" sldId="386"/>
            <ac:spMk id="28" creationId="{0200C782-BA87-C14A-F33C-E54927DB2ABF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29" creationId="{DBE85B37-BF7E-1488-D982-6F86B1DE60C9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0" creationId="{B80535E1-D334-CDD2-8514-F722113B2E11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2" creationId="{8448B55C-90EB-1056-BD04-B575E907E4E3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33" creationId="{3CA0E570-FAA1-A499-C16D-28D8973DA8B0}"/>
          </ac:spMkLst>
        </pc:spChg>
        <pc:spChg chg="add">
          <ac:chgData name="代數白痴 顧" userId="316db6a4f7ef8138" providerId="LiveId" clId="{B86DD477-884A-4FD4-9471-AE9DEE1E1111}" dt="2023-09-25T07:07:57.884" v="815" actId="11529"/>
          <ac:spMkLst>
            <pc:docMk/>
            <pc:sldMk cId="754667137" sldId="386"/>
            <ac:spMk id="34" creationId="{BAD9BDFD-D9FD-B0EB-96D3-9F294CD733C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5" creationId="{6E8453A5-EE33-B24E-BCF5-8E329058317E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6" creationId="{E442E68D-AB96-7F72-D8E7-1832A339352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9" creationId="{02072205-3C9F-0668-2EB6-4E7D93DCDA81}"/>
          </ac:spMkLst>
        </pc:spChg>
        <pc:spChg chg="add mod ord">
          <ac:chgData name="代數白痴 顧" userId="316db6a4f7ef8138" providerId="LiveId" clId="{B86DD477-884A-4FD4-9471-AE9DEE1E1111}" dt="2023-09-25T07:12:45.321" v="882" actId="1037"/>
          <ac:spMkLst>
            <pc:docMk/>
            <pc:sldMk cId="754667137" sldId="386"/>
            <ac:spMk id="40" creationId="{28C75BA2-E584-DE38-86ED-977DA149E2B6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42" creationId="{7712598F-853D-6609-E07A-1C170EEB2F3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3" creationId="{20AF43EE-FA5D-00D0-B733-B9DFE8661205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5" creationId="{551EE165-5C93-9DCA-1AF8-46119ED195BC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6" creationId="{7798B261-81E5-3575-4B9A-588E4F924965}"/>
          </ac:spMkLst>
        </pc:spChg>
        <pc:spChg chg="add mod ord">
          <ac:chgData name="代數白痴 顧" userId="316db6a4f7ef8138" providerId="LiveId" clId="{B86DD477-884A-4FD4-9471-AE9DEE1E1111}" dt="2023-09-25T23:35:24.224" v="1792" actId="164"/>
          <ac:spMkLst>
            <pc:docMk/>
            <pc:sldMk cId="754667137" sldId="386"/>
            <ac:spMk id="47" creationId="{44938107-E4FA-0624-202F-204FE24FA3C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8" creationId="{4CFF3FB8-C18E-90C2-A6DD-3C6338FACCAA}"/>
          </ac:spMkLst>
        </pc:spChg>
        <pc:spChg chg="add mod ord">
          <ac:chgData name="代數白痴 顧" userId="316db6a4f7ef8138" providerId="LiveId" clId="{B86DD477-884A-4FD4-9471-AE9DEE1E1111}" dt="2023-09-25T23:35:45.028" v="1797" actId="164"/>
          <ac:spMkLst>
            <pc:docMk/>
            <pc:sldMk cId="754667137" sldId="386"/>
            <ac:spMk id="50" creationId="{17F2D9FB-7309-3743-7295-43BF169A054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1" creationId="{BF352F54-420D-3F18-B70A-8351D7EDE097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2" creationId="{5036B271-19C3-9B7D-49F6-C255FAB74593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3" creationId="{7D1B2C85-7534-14F4-243A-11E71C2928D6}"/>
          </ac:spMkLst>
        </pc:spChg>
        <pc:spChg chg="add mod ord">
          <ac:chgData name="代數白痴 顧" userId="316db6a4f7ef8138" providerId="LiveId" clId="{B86DD477-884A-4FD4-9471-AE9DEE1E1111}" dt="2023-09-25T23:35:40.452" v="1796" actId="164"/>
          <ac:spMkLst>
            <pc:docMk/>
            <pc:sldMk cId="754667137" sldId="386"/>
            <ac:spMk id="54" creationId="{F0BA8558-9D9B-6151-09F5-4CBA50224417}"/>
          </ac:spMkLst>
        </pc:spChg>
        <pc:spChg chg="add del mod">
          <ac:chgData name="代數白痴 顧" userId="316db6a4f7ef8138" providerId="LiveId" clId="{B86DD477-884A-4FD4-9471-AE9DEE1E1111}" dt="2023-09-25T23:32:32.152" v="1760" actId="478"/>
          <ac:spMkLst>
            <pc:docMk/>
            <pc:sldMk cId="754667137" sldId="386"/>
            <ac:spMk id="55" creationId="{A9C24056-BDBC-3A76-2D4D-887C2BBF1927}"/>
          </ac:spMkLst>
        </pc:spChg>
        <pc:spChg chg="add del mod">
          <ac:chgData name="代數白痴 顧" userId="316db6a4f7ef8138" providerId="LiveId" clId="{B86DD477-884A-4FD4-9471-AE9DEE1E1111}" dt="2023-09-25T23:32:33.067" v="1761" actId="478"/>
          <ac:spMkLst>
            <pc:docMk/>
            <pc:sldMk cId="754667137" sldId="386"/>
            <ac:spMk id="57" creationId="{C36B9333-BAC5-B391-91BA-416ACD351EA6}"/>
          </ac:spMkLst>
        </pc:spChg>
        <pc:spChg chg="mod">
          <ac:chgData name="代數白痴 顧" userId="316db6a4f7ef8138" providerId="LiveId" clId="{B86DD477-884A-4FD4-9471-AE9DEE1E1111}" dt="2023-09-25T07:05:42.624" v="410" actId="20577"/>
          <ac:spMkLst>
            <pc:docMk/>
            <pc:sldMk cId="754667137" sldId="386"/>
            <ac:spMk id="60" creationId="{90ECAF3B-FFFF-A531-AFBE-31708C7D891C}"/>
          </ac:spMkLst>
        </pc:spChg>
        <pc:spChg chg="add del mod">
          <ac:chgData name="代數白痴 顧" userId="316db6a4f7ef8138" providerId="LiveId" clId="{B86DD477-884A-4FD4-9471-AE9DEE1E1111}" dt="2023-09-25T23:32:29.763" v="1758" actId="478"/>
          <ac:spMkLst>
            <pc:docMk/>
            <pc:sldMk cId="754667137" sldId="386"/>
            <ac:spMk id="61" creationId="{8CA77CCE-AF10-8CEB-BCA6-6130156D374B}"/>
          </ac:spMkLst>
        </pc:spChg>
        <pc:spChg chg="add mod">
          <ac:chgData name="代數白痴 顧" userId="316db6a4f7ef8138" providerId="LiveId" clId="{B86DD477-884A-4FD4-9471-AE9DEE1E1111}" dt="2023-09-25T07:13:25.313" v="890" actId="1076"/>
          <ac:spMkLst>
            <pc:docMk/>
            <pc:sldMk cId="754667137" sldId="386"/>
            <ac:spMk id="62" creationId="{2A03BA93-DD3B-FFE4-9FB9-E519071FF7B8}"/>
          </ac:spMkLst>
        </pc:spChg>
        <pc:spChg chg="add mod">
          <ac:chgData name="代數白痴 顧" userId="316db6a4f7ef8138" providerId="LiveId" clId="{B86DD477-884A-4FD4-9471-AE9DEE1E1111}" dt="2023-09-25T07:13:35.737" v="895" actId="1076"/>
          <ac:spMkLst>
            <pc:docMk/>
            <pc:sldMk cId="754667137" sldId="386"/>
            <ac:spMk id="63" creationId="{7D7DB1EE-9A88-FE0D-60CD-2D710C15091D}"/>
          </ac:spMkLst>
        </pc:spChg>
        <pc:spChg chg="add mod">
          <ac:chgData name="代數白痴 顧" userId="316db6a4f7ef8138" providerId="LiveId" clId="{B86DD477-884A-4FD4-9471-AE9DEE1E1111}" dt="2023-09-25T23:35:36.059" v="1795" actId="14100"/>
          <ac:spMkLst>
            <pc:docMk/>
            <pc:sldMk cId="754667137" sldId="386"/>
            <ac:spMk id="64" creationId="{B36B56FC-6EE4-6C62-7264-05F8B6249031}"/>
          </ac:spMkLst>
        </pc:spChg>
        <pc:spChg chg="add mod">
          <ac:chgData name="代數白痴 顧" userId="316db6a4f7ef8138" providerId="LiveId" clId="{B86DD477-884A-4FD4-9471-AE9DEE1E1111}" dt="2023-09-25T07:14:04.248" v="909" actId="1076"/>
          <ac:spMkLst>
            <pc:docMk/>
            <pc:sldMk cId="754667137" sldId="386"/>
            <ac:spMk id="65" creationId="{85B76DED-D991-F245-347D-EA961DBEDD41}"/>
          </ac:spMkLst>
        </pc:spChg>
        <pc:spChg chg="add mod">
          <ac:chgData name="代數白痴 顧" userId="316db6a4f7ef8138" providerId="LiveId" clId="{B86DD477-884A-4FD4-9471-AE9DEE1E1111}" dt="2023-09-25T23:37:39.923" v="1815" actId="1076"/>
          <ac:spMkLst>
            <pc:docMk/>
            <pc:sldMk cId="754667137" sldId="386"/>
            <ac:spMk id="66" creationId="{E6F02FE4-AE06-73DC-F972-185262A25CD5}"/>
          </ac:spMkLst>
        </pc:spChg>
        <pc:spChg chg="add mod">
          <ac:chgData name="代數白痴 顧" userId="316db6a4f7ef8138" providerId="LiveId" clId="{B86DD477-884A-4FD4-9471-AE9DEE1E1111}" dt="2023-09-25T23:35:19.227" v="1791" actId="14100"/>
          <ac:spMkLst>
            <pc:docMk/>
            <pc:sldMk cId="754667137" sldId="386"/>
            <ac:spMk id="67" creationId="{1712D4D0-30D5-07D1-85C1-129A03B3A196}"/>
          </ac:spMkLst>
        </pc:spChg>
        <pc:spChg chg="add mod ord">
          <ac:chgData name="代數白痴 顧" userId="316db6a4f7ef8138" providerId="LiveId" clId="{B86DD477-884A-4FD4-9471-AE9DEE1E1111}" dt="2023-09-25T07:15:02.591" v="924" actId="167"/>
          <ac:spMkLst>
            <pc:docMk/>
            <pc:sldMk cId="754667137" sldId="386"/>
            <ac:spMk id="68" creationId="{B14959E8-DD50-F728-9BF2-B5EEDEE86968}"/>
          </ac:spMkLst>
        </pc:spChg>
        <pc:spChg chg="add mod ord">
          <ac:chgData name="代數白痴 顧" userId="316db6a4f7ef8138" providerId="LiveId" clId="{B86DD477-884A-4FD4-9471-AE9DEE1E1111}" dt="2023-09-25T07:15:55.087" v="936" actId="167"/>
          <ac:spMkLst>
            <pc:docMk/>
            <pc:sldMk cId="754667137" sldId="386"/>
            <ac:spMk id="69" creationId="{4756FB55-8268-7157-7E1E-4149F545A064}"/>
          </ac:spMkLst>
        </pc:spChg>
        <pc:spChg chg="add del mod">
          <ac:chgData name="代數白痴 顧" userId="316db6a4f7ef8138" providerId="LiveId" clId="{B86DD477-884A-4FD4-9471-AE9DEE1E1111}" dt="2023-09-25T23:32:21.118" v="1752" actId="478"/>
          <ac:spMkLst>
            <pc:docMk/>
            <pc:sldMk cId="754667137" sldId="386"/>
            <ac:spMk id="71" creationId="{2C7D66A5-20B4-20A6-D056-8B2AEF9E75E0}"/>
          </ac:spMkLst>
        </pc:spChg>
        <pc:spChg chg="add del mod">
          <ac:chgData name="代數白痴 顧" userId="316db6a4f7ef8138" providerId="LiveId" clId="{B86DD477-884A-4FD4-9471-AE9DEE1E1111}" dt="2023-09-25T23:32:22.464" v="1753" actId="478"/>
          <ac:spMkLst>
            <pc:docMk/>
            <pc:sldMk cId="754667137" sldId="386"/>
            <ac:spMk id="72" creationId="{EDCFDEEE-7108-1D68-B549-0D1F1C016FA8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4" creationId="{636AC781-BC0C-E8BF-BCBF-4180E1E082F0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7" creationId="{073409C0-89C2-9DA4-26D9-29DDF1E35777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8" creationId="{678C0065-03CF-C058-ABD0-274E37C94E84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9" creationId="{7E0FFE89-0FD2-33BE-CF86-94B451A3FA92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0" creationId="{C81B56F4-DCBB-35F9-5807-20B8839F89AA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1" creationId="{A6E6535E-534B-2D39-F7F9-18E87B6425D9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2" creationId="{436CE874-EE5A-A70F-A571-B726C18706AB}"/>
          </ac:spMkLst>
        </pc:spChg>
        <pc:spChg chg="add del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3" creationId="{2F72E2C6-73F7-17BA-6BB1-2FE7195B9128}"/>
          </ac:spMkLst>
        </pc:spChg>
        <pc:spChg chg="add mod">
          <ac:chgData name="代數白痴 顧" userId="316db6a4f7ef8138" providerId="LiveId" clId="{B86DD477-884A-4FD4-9471-AE9DEE1E1111}" dt="2023-09-25T23:37:28.867" v="1812" actId="1076"/>
          <ac:spMkLst>
            <pc:docMk/>
            <pc:sldMk cId="754667137" sldId="386"/>
            <ac:spMk id="93" creationId="{4B93FE21-73E7-03DC-7D53-EDBB00D19E15}"/>
          </ac:spMkLst>
        </pc:spChg>
        <pc:spChg chg="add del mod">
          <ac:chgData name="代數白痴 顧" userId="316db6a4f7ef8138" providerId="LiveId" clId="{B86DD477-884A-4FD4-9471-AE9DEE1E1111}" dt="2023-09-25T23:38:00.341" v="1820" actId="478"/>
          <ac:spMkLst>
            <pc:docMk/>
            <pc:sldMk cId="754667137" sldId="386"/>
            <ac:spMk id="94" creationId="{B76AAC62-7F99-6F89-C713-D0C37B3C5E36}"/>
          </ac:spMkLst>
        </pc:spChg>
        <pc:spChg chg="add mod">
          <ac:chgData name="代數白痴 顧" userId="316db6a4f7ef8138" providerId="LiveId" clId="{B86DD477-884A-4FD4-9471-AE9DEE1E1111}" dt="2023-09-25T23:37:49.908" v="1817" actId="1076"/>
          <ac:spMkLst>
            <pc:docMk/>
            <pc:sldMk cId="754667137" sldId="386"/>
            <ac:spMk id="95" creationId="{740C641A-E17A-9B83-778D-7A5DDCF19872}"/>
          </ac:spMkLst>
        </pc:spChg>
        <pc:spChg chg="add mod">
          <ac:chgData name="代數白痴 顧" userId="316db6a4f7ef8138" providerId="LiveId" clId="{B86DD477-884A-4FD4-9471-AE9DEE1E1111}" dt="2023-09-25T23:38:33.099" v="1825" actId="1076"/>
          <ac:spMkLst>
            <pc:docMk/>
            <pc:sldMk cId="754667137" sldId="386"/>
            <ac:spMk id="96" creationId="{4DC5FC84-E8AF-0FC0-9BC7-0900CAE4486E}"/>
          </ac:spMkLst>
        </pc:spChg>
        <pc:spChg chg="add mod">
          <ac:chgData name="代數白痴 顧" userId="316db6a4f7ef8138" providerId="LiveId" clId="{B86DD477-884A-4FD4-9471-AE9DEE1E1111}" dt="2023-09-25T23:38:29.210" v="1824" actId="1076"/>
          <ac:spMkLst>
            <pc:docMk/>
            <pc:sldMk cId="754667137" sldId="386"/>
            <ac:spMk id="97" creationId="{528CBFD6-3F51-559E-ABD1-48A3F47CD24C}"/>
          </ac:spMkLst>
        </pc:spChg>
        <pc:spChg chg="add mod">
          <ac:chgData name="代數白痴 顧" userId="316db6a4f7ef8138" providerId="LiveId" clId="{B86DD477-884A-4FD4-9471-AE9DEE1E1111}" dt="2023-09-25T23:39:41.270" v="1855" actId="1037"/>
          <ac:spMkLst>
            <pc:docMk/>
            <pc:sldMk cId="754667137" sldId="386"/>
            <ac:spMk id="100" creationId="{9B4785EF-AC0B-3FAD-3CDF-15C5BDE4503F}"/>
          </ac:spMkLst>
        </pc:spChg>
        <pc:spChg chg="add mod">
          <ac:chgData name="代數白痴 顧" userId="316db6a4f7ef8138" providerId="LiveId" clId="{B86DD477-884A-4FD4-9471-AE9DEE1E1111}" dt="2023-09-25T23:40:07.272" v="1868" actId="1035"/>
          <ac:spMkLst>
            <pc:docMk/>
            <pc:sldMk cId="754667137" sldId="386"/>
            <ac:spMk id="102" creationId="{37D01F65-11A0-19C3-76D0-B9F76C143BC9}"/>
          </ac:spMkLst>
        </pc:spChg>
        <pc:spChg chg="add mod">
          <ac:chgData name="代數白痴 顧" userId="316db6a4f7ef8138" providerId="LiveId" clId="{B86DD477-884A-4FD4-9471-AE9DEE1E1111}" dt="2023-09-25T23:40:12.522" v="1870" actId="1076"/>
          <ac:spMkLst>
            <pc:docMk/>
            <pc:sldMk cId="754667137" sldId="386"/>
            <ac:spMk id="103" creationId="{6E66BD19-6F1C-B6C5-3D3E-CB47437DEE2A}"/>
          </ac:spMkLst>
        </pc:spChg>
        <pc:spChg chg="add mod">
          <ac:chgData name="代數白痴 顧" userId="316db6a4f7ef8138" providerId="LiveId" clId="{B86DD477-884A-4FD4-9471-AE9DEE1E1111}" dt="2023-09-25T23:40:19.586" v="1874" actId="1076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B86DD477-884A-4FD4-9471-AE9DEE1E1111}" dt="2023-09-25T07:16:05.868" v="93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mod">
          <ac:chgData name="代數白痴 顧" userId="316db6a4f7ef8138" providerId="LiveId" clId="{B86DD477-884A-4FD4-9471-AE9DEE1E1111}" dt="2023-09-25T23:33:34.454" v="1773" actId="164"/>
          <ac:grpSpMkLst>
            <pc:docMk/>
            <pc:sldMk cId="754667137" sldId="386"/>
            <ac:grpSpMk id="87" creationId="{A69FCDAD-A9A0-CF7F-0C15-8E34AFE0E5C8}"/>
          </ac:grpSpMkLst>
        </pc:grpChg>
        <pc:grpChg chg="add mod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88" creationId="{3BE3E925-7FC6-1727-56C1-B950003ED6F6}"/>
          </ac:grpSpMkLst>
        </pc:grpChg>
        <pc:grpChg chg="add mod">
          <ac:chgData name="代數白痴 顧" userId="316db6a4f7ef8138" providerId="LiveId" clId="{B86DD477-884A-4FD4-9471-AE9DEE1E1111}" dt="2023-09-25T23:40:45.689" v="1878" actId="164"/>
          <ac:grpSpMkLst>
            <pc:docMk/>
            <pc:sldMk cId="754667137" sldId="386"/>
            <ac:grpSpMk id="89" creationId="{8A4B8B1A-ED66-5317-9093-2025B5DE0DD5}"/>
          </ac:grpSpMkLst>
        </pc:grpChg>
        <pc:grpChg chg="add mod">
          <ac:chgData name="代數白痴 顧" userId="316db6a4f7ef8138" providerId="LiveId" clId="{B86DD477-884A-4FD4-9471-AE9DEE1E1111}" dt="2023-09-25T23:35:24.224" v="1792" actId="164"/>
          <ac:grpSpMkLst>
            <pc:docMk/>
            <pc:sldMk cId="754667137" sldId="386"/>
            <ac:grpSpMk id="90" creationId="{9DC026AE-0CF8-0FDE-39B1-3D17847B2E25}"/>
          </ac:grpSpMkLst>
        </pc:grpChg>
        <pc:grpChg chg="add mod">
          <ac:chgData name="代數白痴 顧" userId="316db6a4f7ef8138" providerId="LiveId" clId="{B86DD477-884A-4FD4-9471-AE9DEE1E1111}" dt="2023-09-25T23:35:40.452" v="1796" actId="164"/>
          <ac:grpSpMkLst>
            <pc:docMk/>
            <pc:sldMk cId="754667137" sldId="386"/>
            <ac:grpSpMk id="91" creationId="{FBA5112B-C4FA-2FE0-CB02-1AA975A59C90}"/>
          </ac:grpSpMkLst>
        </pc:grpChg>
        <pc:grpChg chg="add mod">
          <ac:chgData name="代數白痴 顧" userId="316db6a4f7ef8138" providerId="LiveId" clId="{B86DD477-884A-4FD4-9471-AE9DEE1E1111}" dt="2023-09-25T23:35:45.028" v="1797" actId="164"/>
          <ac:grpSpMkLst>
            <pc:docMk/>
            <pc:sldMk cId="754667137" sldId="386"/>
            <ac:grpSpMk id="92" creationId="{D3BAD8BA-791D-7BA9-F46E-DEA910BD71AF}"/>
          </ac:grpSpMkLst>
        </pc:grpChg>
        <pc:grpChg chg="add mod ord">
          <ac:chgData name="代數白痴 顧" userId="316db6a4f7ef8138" providerId="LiveId" clId="{B86DD477-884A-4FD4-9471-AE9DEE1E1111}" dt="2023-09-25T23:39:46.186" v="1856" actId="167"/>
          <ac:grpSpMkLst>
            <pc:docMk/>
            <pc:sldMk cId="754667137" sldId="386"/>
            <ac:grpSpMk id="101" creationId="{9528BF08-F75F-12F5-5DFB-A63780878565}"/>
          </ac:grpSpMkLst>
        </pc:grpChg>
        <pc:grpChg chg="add mod">
          <ac:chgData name="代數白痴 顧" userId="316db6a4f7ef8138" providerId="LiveId" clId="{B86DD477-884A-4FD4-9471-AE9DEE1E1111}" dt="2023-09-26T02:37:26.735" v="3858" actId="1076"/>
          <ac:grpSpMkLst>
            <pc:docMk/>
            <pc:sldMk cId="754667137" sldId="386"/>
            <ac:grpSpMk id="105" creationId="{B48A3EEC-7FEA-53B6-CEF3-3B7DC13D0C71}"/>
          </ac:grpSpMkLst>
        </pc:grpChg>
        <pc:graphicFrameChg chg="mod">
          <ac:chgData name="代數白痴 顧" userId="316db6a4f7ef8138" providerId="LiveId" clId="{B86DD477-884A-4FD4-9471-AE9DEE1E1111}" dt="2023-09-25T07:04:55.304" v="374" actId="1076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mod">
          <ac:chgData name="代數白痴 顧" userId="316db6a4f7ef8138" providerId="LiveId" clId="{B86DD477-884A-4FD4-9471-AE9DEE1E1111}" dt="2023-09-25T07:05:29.562" v="39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del">
          <ac:chgData name="代數白痴 顧" userId="316db6a4f7ef8138" providerId="LiveId" clId="{B86DD477-884A-4FD4-9471-AE9DEE1E1111}" dt="2023-09-25T07:02:06.941" v="38" actId="478"/>
          <ac:picMkLst>
            <pc:docMk/>
            <pc:sldMk cId="754667137" sldId="386"/>
            <ac:picMk id="4" creationId="{6738B2A8-B331-98AB-143F-1C50038BCA7C}"/>
          </ac:picMkLst>
        </pc:picChg>
        <pc:picChg chg="add del mod">
          <ac:chgData name="代數白痴 顧" userId="316db6a4f7ef8138" providerId="LiveId" clId="{B86DD477-884A-4FD4-9471-AE9DEE1E1111}" dt="2023-09-25T07:14:24.111" v="919" actId="478"/>
          <ac:picMkLst>
            <pc:docMk/>
            <pc:sldMk cId="754667137" sldId="386"/>
            <ac:picMk id="30" creationId="{CB187FB2-CCA8-7FA2-107E-BA0E6A121D58}"/>
          </ac:picMkLst>
        </pc:picChg>
        <pc:picChg chg="del topLvl">
          <ac:chgData name="代數白痴 顧" userId="316db6a4f7ef8138" providerId="LiveId" clId="{B86DD477-884A-4FD4-9471-AE9DEE1E1111}" dt="2023-09-25T07:16:05.868" v="937" actId="478"/>
          <ac:picMkLst>
            <pc:docMk/>
            <pc:sldMk cId="754667137" sldId="386"/>
            <ac:picMk id="31" creationId="{CF5DCE6B-5B41-0FB5-38CC-15E9DF33A5F0}"/>
          </ac:picMkLst>
        </pc:pic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7" creationId="{A4E6CC06-4E52-1256-0DA4-A06924440829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8" creationId="{4F7B3DD8-E6F2-68AC-8E24-7529F371E0A5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0" creationId="{8A59CAFD-69AE-2C8C-5240-12B2115F0B0A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1" creationId="{C4E2CB22-3276-AAA9-743D-658228503E80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6" creationId="{EDE0404A-1018-C35B-D013-467B968776EE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8" creationId="{761E7BE3-6558-15EC-CD84-DF6FC9611475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0" creationId="{A0FCCC5E-DF11-2484-EC15-7B961A4DBC51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B86DD477-884A-4FD4-9471-AE9DEE1E1111}" dt="2023-09-25T23:30:43.563" v="1553" actId="1036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1" creationId="{AA6D13D3-9DD0-2CE8-8FD8-816C46DA70C9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3" creationId="{3011ECC1-5FA1-FE9B-0C1A-63B41B3FC672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B86DD477-884A-4FD4-9471-AE9DEE1E1111}" dt="2023-09-25T07:08:11.057" v="817" actId="14100"/>
          <ac:cxnSpMkLst>
            <pc:docMk/>
            <pc:sldMk cId="754667137" sldId="386"/>
            <ac:cxnSpMk id="37" creationId="{D7E756F5-1ED1-9C29-3C20-2679BC5EEED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8" creationId="{B4AF8D10-54F0-BBC4-76A4-7DC1CAC4BDC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9" creationId="{06D0FDA6-61FB-3563-5591-D7FC53413E8B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1" creationId="{CBB1E107-ACFF-7BE3-24D2-FCE506C24CB1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2" creationId="{FC1BB6F6-CA44-88D4-2292-22EC41C7B469}"/>
          </ac:cxnSpMkLst>
        </pc:cxnChg>
        <pc:cxnChg chg="add mod ord">
          <ac:chgData name="代數白痴 顧" userId="316db6a4f7ef8138" providerId="LiveId" clId="{B86DD477-884A-4FD4-9471-AE9DEE1E1111}" dt="2023-09-25T23:35:24.224" v="1792" actId="164"/>
          <ac:cxnSpMkLst>
            <pc:docMk/>
            <pc:sldMk cId="754667137" sldId="386"/>
            <ac:cxnSpMk id="44" creationId="{4BD9626A-F9EE-9726-3B3B-9873320D9E86}"/>
          </ac:cxnSpMkLst>
        </pc:cxnChg>
        <pc:cxnChg chg="add mod ord">
          <ac:chgData name="代數白痴 顧" userId="316db6a4f7ef8138" providerId="LiveId" clId="{B86DD477-884A-4FD4-9471-AE9DEE1E1111}" dt="2023-09-25T23:35:45.028" v="1797" actId="164"/>
          <ac:cxnSpMkLst>
            <pc:docMk/>
            <pc:sldMk cId="754667137" sldId="386"/>
            <ac:cxnSpMk id="49" creationId="{79C11365-538C-9B99-5723-FB7D7232D9AD}"/>
          </ac:cxnSpMkLst>
        </pc:cxnChg>
        <pc:cxnChg chg="add mod ord">
          <ac:chgData name="代數白痴 顧" userId="316db6a4f7ef8138" providerId="LiveId" clId="{B86DD477-884A-4FD4-9471-AE9DEE1E1111}" dt="2023-09-25T23:35:40.452" v="1796" actId="164"/>
          <ac:cxnSpMkLst>
            <pc:docMk/>
            <pc:sldMk cId="754667137" sldId="386"/>
            <ac:cxnSpMk id="56" creationId="{3ACEB4A4-9DC8-90EA-84CD-B4BBF9276513}"/>
          </ac:cxnSpMkLst>
        </pc:cxnChg>
        <pc:cxnChg chg="add mod">
          <ac:chgData name="代數白痴 顧" userId="316db6a4f7ef8138" providerId="LiveId" clId="{B86DD477-884A-4FD4-9471-AE9DEE1E1111}" dt="2023-09-25T07:12:25.880" v="875" actId="14100"/>
          <ac:cxnSpMkLst>
            <pc:docMk/>
            <pc:sldMk cId="754667137" sldId="386"/>
            <ac:cxnSpMk id="58" creationId="{DCFCC33E-8673-12E9-F774-1E52A9F980C2}"/>
          </ac:cxnSpMkLst>
        </pc:cxnChg>
        <pc:cxnChg chg="add del mod">
          <ac:chgData name="代數白痴 顧" userId="316db6a4f7ef8138" providerId="LiveId" clId="{B86DD477-884A-4FD4-9471-AE9DEE1E1111}" dt="2023-09-25T23:32:30.868" v="1759" actId="478"/>
          <ac:cxnSpMkLst>
            <pc:docMk/>
            <pc:sldMk cId="754667137" sldId="386"/>
            <ac:cxnSpMk id="59" creationId="{F53B8D66-4760-9C7B-02ED-3C75CDE99756}"/>
          </ac:cxnSpMkLst>
        </pc:cxnChg>
        <pc:cxnChg chg="add del mod">
          <ac:chgData name="代數白痴 顧" userId="316db6a4f7ef8138" providerId="LiveId" clId="{B86DD477-884A-4FD4-9471-AE9DEE1E1111}" dt="2023-09-25T23:32:14.224" v="1749" actId="478"/>
          <ac:cxnSpMkLst>
            <pc:docMk/>
            <pc:sldMk cId="754667137" sldId="386"/>
            <ac:cxnSpMk id="70" creationId="{EC1E545D-53E3-29BB-DF79-56F873C7056B}"/>
          </ac:cxnSpMkLst>
        </pc:cxnChg>
        <pc:cxnChg chg="add del mod">
          <ac:chgData name="代數白痴 顧" userId="316db6a4f7ef8138" providerId="LiveId" clId="{B86DD477-884A-4FD4-9471-AE9DEE1E1111}" dt="2023-09-25T23:32:23.928" v="1754" actId="478"/>
          <ac:cxnSpMkLst>
            <pc:docMk/>
            <pc:sldMk cId="754667137" sldId="386"/>
            <ac:cxnSpMk id="73" creationId="{9C881282-2A93-0ED6-3106-8DC81D8E0407}"/>
          </ac:cxnSpMkLst>
        </pc:cxnChg>
        <pc:cxnChg chg="add mod">
          <ac:chgData name="代數白痴 顧" userId="316db6a4f7ef8138" providerId="LiveId" clId="{B86DD477-884A-4FD4-9471-AE9DEE1E1111}" dt="2023-09-25T23:33:47.555" v="1780" actId="164"/>
          <ac:cxnSpMkLst>
            <pc:docMk/>
            <pc:sldMk cId="754667137" sldId="386"/>
            <ac:cxnSpMk id="75" creationId="{7040C625-014D-0D07-23E2-BE1371244647}"/>
          </ac:cxnSpMkLst>
        </pc:cxnChg>
        <pc:cxnChg chg="add del mod">
          <ac:chgData name="代數白痴 顧" userId="316db6a4f7ef8138" providerId="LiveId" clId="{B86DD477-884A-4FD4-9471-AE9DEE1E1111}" dt="2023-09-25T23:32:33.943" v="1762" actId="478"/>
          <ac:cxnSpMkLst>
            <pc:docMk/>
            <pc:sldMk cId="754667137" sldId="386"/>
            <ac:cxnSpMk id="76" creationId="{093271F1-59F2-DAC4-293B-C1C67594A9B7}"/>
          </ac:cxnSpMkLst>
        </pc:cxnChg>
        <pc:cxnChg chg="add mod">
          <ac:chgData name="代數白痴 顧" userId="316db6a4f7ef8138" providerId="LiveId" clId="{B86DD477-884A-4FD4-9471-AE9DEE1E1111}" dt="2023-09-25T23:39:35.697" v="1850" actId="164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addSp delSp modSp mod ord modTransition modAnim">
        <pc:chgData name="代數白痴 顧" userId="316db6a4f7ef8138" providerId="LiveId" clId="{B86DD477-884A-4FD4-9471-AE9DEE1E1111}" dt="2023-09-26T03:07:54.553" v="4630"/>
        <pc:sldMkLst>
          <pc:docMk/>
          <pc:sldMk cId="731354489" sldId="387"/>
        </pc:sldMkLst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27" creationId="{031B4948-4406-FD4A-FD31-CD50E952D353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1" creationId="{BC227735-055B-5B67-8C24-993ACCEE260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2" creationId="{314B742B-F471-1253-B9C3-1E01A8F74F0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4" creationId="{B9D0B5AC-364F-43DA-0996-3E1175F04F2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6" creationId="{30190DD5-B9AE-5A81-4E41-AEFB9603AD0E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8" creationId="{9786BD66-CC3F-3084-CAFC-4B620D5F2125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0" creationId="{46E9C882-0E75-EC7E-669C-5C921F5D89F0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1" creationId="{5F57AA80-0B7F-FC5D-DE61-BAE9E299128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2" creationId="{9AE257A5-F747-52B0-D543-F3D399C80AD4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3" creationId="{51B11CA0-5843-959C-46BF-8A53214B663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50" creationId="{7B66BA54-F3D7-7A20-97F1-363CC354A5C2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51" creationId="{8DA65025-C161-4394-3359-78BF842C56DC}"/>
          </ac:spMkLst>
        </pc:spChg>
        <pc:spChg chg="mod">
          <ac:chgData name="代數白痴 顧" userId="316db6a4f7ef8138" providerId="LiveId" clId="{B86DD477-884A-4FD4-9471-AE9DEE1E1111}" dt="2023-09-25T23:52:21.071" v="2689" actId="114"/>
          <ac:spMkLst>
            <pc:docMk/>
            <pc:sldMk cId="731354489" sldId="387"/>
            <ac:spMk id="60" creationId="{90ECAF3B-FFFF-A531-AFBE-31708C7D891C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2" creationId="{A50A3FD5-D483-5573-8615-1D4898CBCFA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3" creationId="{229A93B1-B02E-1BAD-5D6A-3FED2D8395B9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4" creationId="{8E067C46-73D5-150F-B654-DF37DEEF34C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5" creationId="{D3793A49-9E38-9480-81FA-DB8C2AF409A5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6" creationId="{AEE38F34-7590-0265-A23A-8FC37685C40B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7" creationId="{DB18D5E2-4CC1-B2B8-2013-FDD280CEF04C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68" creationId="{57B7B69A-A21F-33A8-DCFC-1E40896F6D4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0" creationId="{8F2B81DC-C1C7-5606-F6EB-E903B9C4BFE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1" creationId="{004E2F1E-7061-EA2E-CB39-77A1F03AC3F7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3" creationId="{ED5C43ED-D610-BF9F-E495-F194003C633F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4" creationId="{6C0A91FF-1120-09EC-F20B-066497BA3069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5" creationId="{BBCE6780-6F0B-7E82-19CD-835F52651B44}"/>
          </ac:spMkLst>
        </pc:spChg>
        <pc:grpChg chg="add del mod">
          <ac:chgData name="代數白痴 顧" userId="316db6a4f7ef8138" providerId="LiveId" clId="{B86DD477-884A-4FD4-9471-AE9DEE1E1111}" dt="2023-09-25T23:59:43.565" v="3167" actId="165"/>
          <ac:grpSpMkLst>
            <pc:docMk/>
            <pc:sldMk cId="731354489" sldId="387"/>
            <ac:grpSpMk id="52" creationId="{2019A599-D0F9-15D0-0C39-FFEF68D84BEB}"/>
          </ac:grpSpMkLst>
        </pc:grpChg>
        <pc:grpChg chg="del mod topLvl">
          <ac:chgData name="代數白痴 顧" userId="316db6a4f7ef8138" providerId="LiveId" clId="{B86DD477-884A-4FD4-9471-AE9DEE1E1111}" dt="2023-09-25T23:59:53.123" v="3168" actId="165"/>
          <ac:grpSpMkLst>
            <pc:docMk/>
            <pc:sldMk cId="731354489" sldId="387"/>
            <ac:grpSpMk id="58" creationId="{0B93881C-E50C-FBF3-FD89-11029AD83112}"/>
          </ac:grpSpMkLst>
        </pc:grpChg>
        <pc:grpChg chg="del mod topLvl">
          <ac:chgData name="代數白痴 顧" userId="316db6a4f7ef8138" providerId="LiveId" clId="{B86DD477-884A-4FD4-9471-AE9DEE1E1111}" dt="2023-09-26T02:26:19.757" v="3170" actId="478"/>
          <ac:grpSpMkLst>
            <pc:docMk/>
            <pc:sldMk cId="731354489" sldId="387"/>
            <ac:grpSpMk id="59" creationId="{1E6B5F3A-E0D5-EBCF-DBA8-89F53B7F7EB4}"/>
          </ac:grpSpMkLst>
        </pc:grpChg>
        <pc:grpChg chg="del mod topLvl">
          <ac:chgData name="代數白痴 顧" userId="316db6a4f7ef8138" providerId="LiveId" clId="{B86DD477-884A-4FD4-9471-AE9DEE1E1111}" dt="2023-09-25T23:59:55.321" v="3169" actId="478"/>
          <ac:grpSpMkLst>
            <pc:docMk/>
            <pc:sldMk cId="731354489" sldId="387"/>
            <ac:grpSpMk id="61" creationId="{6BF64E3E-2BD8-8B4F-F51D-6EF19B0015B1}"/>
          </ac:grpSpMkLst>
        </pc:grpChg>
        <pc:graphicFrameChg chg="del">
          <ac:chgData name="代數白痴 顧" userId="316db6a4f7ef8138" providerId="LiveId" clId="{B86DD477-884A-4FD4-9471-AE9DEE1E1111}" dt="2023-09-25T23:41:19.599" v="1883" actId="47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B86DD477-884A-4FD4-9471-AE9DEE1E1111}" dt="2023-09-25T23:41:18.751" v="1882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B86DD477-884A-4FD4-9471-AE9DEE1E1111}" dt="2023-09-25T23:58:30.238" v="3164" actId="478"/>
          <ac:picMkLst>
            <pc:docMk/>
            <pc:sldMk cId="731354489" sldId="387"/>
            <ac:picMk id="4" creationId="{58F5DD08-BF8E-E5F6-0A1F-DEBA948E622D}"/>
          </ac:picMkLst>
        </pc:picChg>
        <pc:cxnChg chg="del">
          <ac:chgData name="代數白痴 顧" userId="316db6a4f7ef8138" providerId="LiveId" clId="{B86DD477-884A-4FD4-9471-AE9DEE1E1111}" dt="2023-09-25T23:48:47.859" v="2292" actId="47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5T23:52:41.596" v="2695" actId="1035"/>
          <ac:cxnSpMkLst>
            <pc:docMk/>
            <pc:sldMk cId="731354489" sldId="387"/>
            <ac:cxnSpMk id="6" creationId="{D73D9412-6A1A-63E5-946A-D6A2E3478CF6}"/>
          </ac:cxnSpMkLst>
        </pc:cxnChg>
        <pc:cxnChg chg="add mod">
          <ac:chgData name="代數白痴 顧" userId="316db6a4f7ef8138" providerId="LiveId" clId="{B86DD477-884A-4FD4-9471-AE9DEE1E1111}" dt="2023-09-25T23:53:56.863" v="2916" actId="1035"/>
          <ac:cxnSpMkLst>
            <pc:docMk/>
            <pc:sldMk cId="731354489" sldId="387"/>
            <ac:cxnSpMk id="9" creationId="{460E0DDC-C6F4-14BF-E9B2-E34DAB92C41C}"/>
          </ac:cxnSpMkLst>
        </pc:cxnChg>
        <pc:cxnChg chg="add mod">
          <ac:chgData name="代數白痴 顧" userId="316db6a4f7ef8138" providerId="LiveId" clId="{B86DD477-884A-4FD4-9471-AE9DEE1E1111}" dt="2023-09-25T23:53:27.378" v="2774" actId="14100"/>
          <ac:cxnSpMkLst>
            <pc:docMk/>
            <pc:sldMk cId="731354489" sldId="387"/>
            <ac:cxnSpMk id="12" creationId="{88E17ED8-B290-D84F-3683-523D929B51FB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7" creationId="{43468340-84A5-123B-E157-36B3B637001E}"/>
          </ac:cxnSpMkLst>
        </pc:cxnChg>
        <pc:cxnChg chg="add mod">
          <ac:chgData name="代數白痴 顧" userId="316db6a4f7ef8138" providerId="LiveId" clId="{B86DD477-884A-4FD4-9471-AE9DEE1E1111}" dt="2023-09-25T23:53:54.029" v="2915" actId="1035"/>
          <ac:cxnSpMkLst>
            <pc:docMk/>
            <pc:sldMk cId="731354489" sldId="387"/>
            <ac:cxnSpMk id="18" creationId="{1E1245B0-DE86-DC2D-2990-2845596A643A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9" creationId="{DFC95511-6A87-9DF1-9EA7-405F623EF85C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0" creationId="{E1E522CE-39C0-7E9D-4AD4-04479818E023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1" creationId="{C8B5227C-1B72-BFE7-31B7-56A7634CFED0}"/>
          </ac:cxnSpMkLst>
        </pc:cxnChg>
        <pc:cxnChg chg="add mod">
          <ac:chgData name="代數白痴 顧" userId="316db6a4f7ef8138" providerId="LiveId" clId="{B86DD477-884A-4FD4-9471-AE9DEE1E1111}" dt="2023-09-25T23:54:23.143" v="2987" actId="1037"/>
          <ac:cxnSpMkLst>
            <pc:docMk/>
            <pc:sldMk cId="731354489" sldId="387"/>
            <ac:cxnSpMk id="22" creationId="{10A8EC4F-EDD9-7C58-6190-8DEF2038759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4" creationId="{20F1F012-6C26-8FD1-8439-C94EC9A22474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5" creationId="{9D0364D5-0DCF-8E61-357E-572B4BB393F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6" creationId="{04693864-6D06-8215-84BB-353BB4AA8033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B86DD477-884A-4FD4-9471-AE9DEE1E1111}" dt="2023-09-25T23:59:12.380" v="3165" actId="1076"/>
          <ac:cxnSpMkLst>
            <pc:docMk/>
            <pc:sldMk cId="731354489" sldId="387"/>
            <ac:cxnSpMk id="30" creationId="{3400703D-6B9E-CD07-4E91-2888CE2A84DC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9" creationId="{10F849A2-62C9-EE50-5F9A-D5F8D5DEA456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3" creationId="{BD2C2EF3-97E5-77D1-5139-14443F048349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4" creationId="{D8DDE915-A6A4-9EE7-9FF2-FD01457DF575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5" creationId="{454C4607-31E8-A1B0-3B2A-0B021DC7399D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6" creationId="{1CE43F19-94B0-15C4-E15D-19F7EF9DFC7B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7" creationId="{D5AB1649-ABB0-67E9-8B29-77AD870C4733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69" creationId="{587B8F73-C987-7B06-EFA4-6ECA9FE52C9A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72" creationId="{93EB82F8-47A9-0CEC-CE37-B360633A3EDC}"/>
          </ac:cxnSpMkLst>
        </pc:cxnChg>
      </pc:sldChg>
      <pc:sldChg chg="modSp mod modTransition modNotesTx">
        <pc:chgData name="代數白痴 顧" userId="316db6a4f7ef8138" providerId="LiveId" clId="{B86DD477-884A-4FD4-9471-AE9DEE1E1111}" dt="2023-09-26T03:07:54.549" v="4626"/>
        <pc:sldMkLst>
          <pc:docMk/>
          <pc:sldMk cId="151402070" sldId="390"/>
        </pc:sldMkLst>
        <pc:spChg chg="mod">
          <ac:chgData name="代數白痴 顧" userId="316db6a4f7ef8138" providerId="LiveId" clId="{B86DD477-884A-4FD4-9471-AE9DEE1E1111}" dt="2023-09-25T06:53:12.825" v="6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86DD477-884A-4FD4-9471-AE9DEE1E1111}" dt="2023-09-26T03:25:24.917" v="5442" actId="1076"/>
        <pc:sldMkLst>
          <pc:docMk/>
          <pc:sldMk cId="2267038628" sldId="392"/>
        </pc:sldMkLst>
        <pc:spChg chg="mod">
          <ac:chgData name="代數白痴 顧" userId="316db6a4f7ef8138" providerId="LiveId" clId="{B86DD477-884A-4FD4-9471-AE9DEE1E1111}" dt="2023-09-26T03:24:57.483" v="5439" actId="20577"/>
          <ac:spMkLst>
            <pc:docMk/>
            <pc:sldMk cId="2267038628" sldId="392"/>
            <ac:spMk id="9" creationId="{C3C4D356-E86E-2D30-1771-DC2F8E46956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1" creationId="{3691D1B0-D8CB-F77C-1225-29D27EDE9DF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2" creationId="{72BB6B0C-0373-1AA5-0BD5-E39A53721E8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B86DD477-884A-4FD4-9471-AE9DEE1E1111}" dt="2023-09-26T03:14:05.676" v="4843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B86DD477-884A-4FD4-9471-AE9DEE1E1111}" dt="2023-09-26T03:13:57.073" v="4838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B86DD477-884A-4FD4-9471-AE9DEE1E1111}" dt="2023-09-26T03:20:20.462" v="5188" actId="20577"/>
          <ac:spMkLst>
            <pc:docMk/>
            <pc:sldMk cId="2267038628" sldId="392"/>
            <ac:spMk id="60" creationId="{90ECAF3B-FFFF-A531-AFBE-31708C7D891C}"/>
          </ac:spMkLst>
        </pc:spChg>
        <pc:picChg chg="del">
          <ac:chgData name="代數白痴 顧" userId="316db6a4f7ef8138" providerId="LiveId" clId="{B86DD477-884A-4FD4-9471-AE9DEE1E1111}" dt="2023-09-26T03:14:03.666" v="4842" actId="478"/>
          <ac:picMkLst>
            <pc:docMk/>
            <pc:sldMk cId="2267038628" sldId="392"/>
            <ac:picMk id="5" creationId="{E13A54E3-DD2A-5EDB-56C8-A6A8AC5FEE83}"/>
          </ac:picMkLst>
        </pc:picChg>
        <pc:picChg chg="del">
          <ac:chgData name="代數白痴 顧" userId="316db6a4f7ef8138" providerId="LiveId" clId="{B86DD477-884A-4FD4-9471-AE9DEE1E1111}" dt="2023-09-26T03:13:55.405" v="4836" actId="478"/>
          <ac:picMkLst>
            <pc:docMk/>
            <pc:sldMk cId="2267038628" sldId="392"/>
            <ac:picMk id="14" creationId="{CBD5D6B1-5085-96E2-3E28-E4148878BD7C}"/>
          </ac:picMkLst>
        </pc:picChg>
        <pc:picChg chg="add mod">
          <ac:chgData name="代數白痴 顧" userId="316db6a4f7ef8138" providerId="LiveId" clId="{B86DD477-884A-4FD4-9471-AE9DEE1E1111}" dt="2023-09-26T03:20:44.517" v="5192" actId="14100"/>
          <ac:picMkLst>
            <pc:docMk/>
            <pc:sldMk cId="2267038628" sldId="392"/>
            <ac:picMk id="16" creationId="{F3173180-CE43-F7CD-1B49-621E475FF3A8}"/>
          </ac:picMkLst>
        </pc:picChg>
        <pc:picChg chg="add mod">
          <ac:chgData name="代數白痴 顧" userId="316db6a4f7ef8138" providerId="LiveId" clId="{B86DD477-884A-4FD4-9471-AE9DEE1E1111}" dt="2023-09-26T03:25:24.917" v="5442" actId="1076"/>
          <ac:picMkLst>
            <pc:docMk/>
            <pc:sldMk cId="2267038628" sldId="392"/>
            <ac:picMk id="18" creationId="{9C127CF6-9B4B-8733-E130-32BBF9225334}"/>
          </ac:picMkLst>
        </pc:picChg>
        <pc:cxnChg chg="add mod">
          <ac:chgData name="代數白痴 顧" userId="316db6a4f7ef8138" providerId="LiveId" clId="{B86DD477-884A-4FD4-9471-AE9DEE1E1111}" dt="2023-09-26T03:19:51.631" v="5140" actId="1038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B86DD477-884A-4FD4-9471-AE9DEE1E1111}" dt="2023-09-26T03:19:39.645" v="5102" actId="1037"/>
          <ac:cxnSpMkLst>
            <pc:docMk/>
            <pc:sldMk cId="2267038628" sldId="392"/>
            <ac:cxnSpMk id="12" creationId="{0402F8B2-8521-2A78-654E-1B7BB85DD03A}"/>
          </ac:cxnSpMkLst>
        </pc:cxnChg>
        <pc:cxnChg chg="add mod">
          <ac:chgData name="代數白痴 顧" userId="316db6a4f7ef8138" providerId="LiveId" clId="{B86DD477-884A-4FD4-9471-AE9DEE1E1111}" dt="2023-09-26T03:19:47.663" v="5139" actId="1037"/>
          <ac:cxnSpMkLst>
            <pc:docMk/>
            <pc:sldMk cId="2267038628" sldId="392"/>
            <ac:cxnSpMk id="13" creationId="{5898A4ED-D0AC-18F5-1196-C4CBC71551B0}"/>
          </ac:cxnSpMkLst>
        </pc:cxnChg>
        <pc:cxnChg chg="del mod">
          <ac:chgData name="代數白痴 顧" userId="316db6a4f7ef8138" providerId="LiveId" clId="{B86DD477-884A-4FD4-9471-AE9DEE1E1111}" dt="2023-09-26T03:13:56.171" v="4837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B86DD477-884A-4FD4-9471-AE9DEE1E1111}" dt="2023-09-26T03:13:54.527" v="4835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B86DD477-884A-4FD4-9471-AE9DEE1E1111}" dt="2023-09-26T03:13:57.573" v="4839" actId="478"/>
          <ac:cxnSpMkLst>
            <pc:docMk/>
            <pc:sldMk cId="2267038628" sldId="392"/>
            <ac:cxnSpMk id="49" creationId="{FB142342-B886-091A-DC84-EBA3F77C7C46}"/>
          </ac:cxnSpMkLst>
        </pc:cxnChg>
      </pc:sldChg>
      <pc:sldChg chg="addSp delSp modSp mod ord modTransition delAnim modAnim">
        <pc:chgData name="代數白痴 顧" userId="316db6a4f7ef8138" providerId="LiveId" clId="{B86DD477-884A-4FD4-9471-AE9DEE1E1111}" dt="2023-09-26T03:13:59.007" v="4841"/>
        <pc:sldMkLst>
          <pc:docMk/>
          <pc:sldMk cId="4180650715" sldId="393"/>
        </pc:sldMkLst>
        <pc:spChg chg="add">
          <ac:chgData name="代數白痴 顧" userId="316db6a4f7ef8138" providerId="LiveId" clId="{B86DD477-884A-4FD4-9471-AE9DEE1E1111}" dt="2023-09-26T02:30:44.969" v="3632" actId="11529"/>
          <ac:spMkLst>
            <pc:docMk/>
            <pc:sldMk cId="4180650715" sldId="393"/>
            <ac:spMk id="5" creationId="{0674350F-3562-49F2-EB78-ADB316298D83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18" creationId="{81524EE3-411D-8F70-B097-F2BB05CEB52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B86DD477-884A-4FD4-9471-AE9DEE1E1111}" dt="2023-09-26T03:07:44.953" v="4625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9" creationId="{4EC2C598-8F94-5B1D-53D7-C06EF6DE341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31" creationId="{7FAA33EE-4DCE-8BAA-CABE-55F9F4FFBCE2}"/>
          </ac:spMkLst>
        </pc:spChg>
        <pc:spChg chg="add mod">
          <ac:chgData name="代數白痴 顧" userId="316db6a4f7ef8138" providerId="LiveId" clId="{B86DD477-884A-4FD4-9471-AE9DEE1E1111}" dt="2023-09-26T02:32:00.058" v="3648" actId="1035"/>
          <ac:spMkLst>
            <pc:docMk/>
            <pc:sldMk cId="4180650715" sldId="393"/>
            <ac:spMk id="32" creationId="{11B0D901-F9E2-BE5B-6E5F-41ED77E92337}"/>
          </ac:spMkLst>
        </pc:spChg>
        <pc:spChg chg="add mod">
          <ac:chgData name="代數白痴 顧" userId="316db6a4f7ef8138" providerId="LiveId" clId="{B86DD477-884A-4FD4-9471-AE9DEE1E1111}" dt="2023-09-26T02:31:56.083" v="3647" actId="1035"/>
          <ac:spMkLst>
            <pc:docMk/>
            <pc:sldMk cId="4180650715" sldId="393"/>
            <ac:spMk id="33" creationId="{24642407-A536-2941-8E14-9F912EF2DB48}"/>
          </ac:spMkLst>
        </pc:spChg>
        <pc:spChg chg="add mod">
          <ac:chgData name="代數白痴 顧" userId="316db6a4f7ef8138" providerId="LiveId" clId="{B86DD477-884A-4FD4-9471-AE9DEE1E1111}" dt="2023-09-26T02:32:49.108" v="3661" actId="1076"/>
          <ac:spMkLst>
            <pc:docMk/>
            <pc:sldMk cId="4180650715" sldId="393"/>
            <ac:spMk id="34" creationId="{2C723FBF-F6F1-60F9-28D2-6553F2D8251E}"/>
          </ac:spMkLst>
        </pc:spChg>
        <pc:spChg chg="add mod">
          <ac:chgData name="代數白痴 顧" userId="316db6a4f7ef8138" providerId="LiveId" clId="{B86DD477-884A-4FD4-9471-AE9DEE1E1111}" dt="2023-09-26T02:33:03.524" v="3664" actId="1076"/>
          <ac:spMkLst>
            <pc:docMk/>
            <pc:sldMk cId="4180650715" sldId="393"/>
            <ac:spMk id="35" creationId="{4208FD86-7080-022C-C7AD-FB6775CEB136}"/>
          </ac:spMkLst>
        </pc:spChg>
        <pc:spChg chg="add mod">
          <ac:chgData name="代數白痴 顧" userId="316db6a4f7ef8138" providerId="LiveId" clId="{B86DD477-884A-4FD4-9471-AE9DEE1E1111}" dt="2023-09-26T02:32:35.205" v="3654" actId="1076"/>
          <ac:spMkLst>
            <pc:docMk/>
            <pc:sldMk cId="4180650715" sldId="393"/>
            <ac:spMk id="36" creationId="{77FC19DB-E7B0-F3BF-7533-85401E42AA76}"/>
          </ac:spMkLst>
        </pc:spChg>
        <pc:spChg chg="add mod">
          <ac:chgData name="代數白痴 顧" userId="316db6a4f7ef8138" providerId="LiveId" clId="{B86DD477-884A-4FD4-9471-AE9DEE1E1111}" dt="2023-09-26T02:32:54.124" v="3662" actId="1076"/>
          <ac:spMkLst>
            <pc:docMk/>
            <pc:sldMk cId="4180650715" sldId="393"/>
            <ac:spMk id="37" creationId="{EB239234-1A0C-5A60-6D91-51C0686349F2}"/>
          </ac:spMkLst>
        </pc:spChg>
        <pc:spChg chg="add mod">
          <ac:chgData name="代數白痴 顧" userId="316db6a4f7ef8138" providerId="LiveId" clId="{B86DD477-884A-4FD4-9471-AE9DEE1E1111}" dt="2023-09-26T02:32:29.253" v="3653" actId="1076"/>
          <ac:spMkLst>
            <pc:docMk/>
            <pc:sldMk cId="4180650715" sldId="393"/>
            <ac:spMk id="38" creationId="{5E91E4AF-4DA4-555B-666E-537705623D79}"/>
          </ac:spMkLst>
        </pc:spChg>
        <pc:spChg chg="add mod">
          <ac:chgData name="代數白痴 顧" userId="316db6a4f7ef8138" providerId="LiveId" clId="{B86DD477-884A-4FD4-9471-AE9DEE1E1111}" dt="2023-09-26T02:32:45.891" v="3660" actId="1076"/>
          <ac:spMkLst>
            <pc:docMk/>
            <pc:sldMk cId="4180650715" sldId="393"/>
            <ac:spMk id="39" creationId="{33609544-27F3-AF87-B1C7-9AEE55F04AFA}"/>
          </ac:spMkLst>
        </pc:spChg>
        <pc:spChg chg="add mod">
          <ac:chgData name="代數白痴 顧" userId="316db6a4f7ef8138" providerId="LiveId" clId="{B86DD477-884A-4FD4-9471-AE9DEE1E1111}" dt="2023-09-26T02:37:02.852" v="3857" actId="14100"/>
          <ac:spMkLst>
            <pc:docMk/>
            <pc:sldMk cId="4180650715" sldId="393"/>
            <ac:spMk id="40" creationId="{63DC4AF4-8BD2-12C3-7E08-2E93C90124DF}"/>
          </ac:spMkLst>
        </pc:spChg>
        <pc:spChg chg="add mod">
          <ac:chgData name="代數白痴 顧" userId="316db6a4f7ef8138" providerId="LiveId" clId="{B86DD477-884A-4FD4-9471-AE9DEE1E1111}" dt="2023-09-26T02:33:33.626" v="3678" actId="1037"/>
          <ac:spMkLst>
            <pc:docMk/>
            <pc:sldMk cId="4180650715" sldId="393"/>
            <ac:spMk id="41" creationId="{B1178CFC-D0BE-6720-A5A6-B2A6F2665E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44" creationId="{BF2FD896-DD03-48B3-BE5F-7EAC27462D3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0" creationId="{CED25FF6-937C-FF69-52AD-0A194631B22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3" creationId="{05D5AC4F-7B0B-282E-956D-46CD13F804D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3" creationId="{A4C6FB16-FDC4-D7BA-C08F-695636567A35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4" creationId="{E9DC4AB3-EC93-53D3-03DE-57D25101C399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5" creationId="{18DDC6BC-BAAB-3172-B456-39137E7DC8C1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6" creationId="{28A124E6-DA48-3B50-5656-992086E1DC27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6" creationId="{DDD03A16-CB44-E747-6C8B-F20CC293ECB1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7" creationId="{717483A2-178B-2792-3239-E8338941682C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8" creationId="{9F13D4DE-3EA3-3B05-CCFD-6E3A6FA51FB8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59" creationId="{4F735744-6062-5E11-0CE7-CBD8C628961E}"/>
          </ac:spMkLst>
        </pc:spChg>
        <pc:spChg chg="mod">
          <ac:chgData name="代數白痴 顧" userId="316db6a4f7ef8138" providerId="LiveId" clId="{B86DD477-884A-4FD4-9471-AE9DEE1E1111}" dt="2023-09-26T02:35:48.162" v="3768" actId="20577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B86DD477-884A-4FD4-9471-AE9DEE1E1111}" dt="2023-09-26T03:12:41.437" v="4832" actId="14100"/>
          <ac:spMkLst>
            <pc:docMk/>
            <pc:sldMk cId="4180650715" sldId="393"/>
            <ac:spMk id="62" creationId="{16075B70-06B9-ED9C-08FC-A2B6A1DC27CB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62" creationId="{756016DA-6296-B57A-674B-AC0326332B5A}"/>
          </ac:spMkLst>
        </pc:spChg>
        <pc:spChg chg="mod or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7" creationId="{171FE9A6-96AE-19BC-3B6D-8C704178E972}"/>
          </ac:spMkLst>
        </pc:spChg>
        <pc:spChg chg="mod">
          <ac:chgData name="代數白痴 顧" userId="316db6a4f7ef8138" providerId="LiveId" clId="{B86DD477-884A-4FD4-9471-AE9DEE1E1111}" dt="2023-09-26T03:10:32.651" v="4682" actId="20577"/>
          <ac:spMkLst>
            <pc:docMk/>
            <pc:sldMk cId="4180650715" sldId="393"/>
            <ac:spMk id="68" creationId="{B0FAAB66-BA75-5016-B17C-65633EBFC564}"/>
          </ac:spMkLst>
        </pc:spChg>
        <pc:grpChg chg="add del mod">
          <ac:chgData name="代數白痴 顧" userId="316db6a4f7ef8138" providerId="LiveId" clId="{B86DD477-884A-4FD4-9471-AE9DEE1E1111}" dt="2023-09-26T02:37:34.659" v="3860" actId="165"/>
          <ac:grpSpMkLst>
            <pc:docMk/>
            <pc:sldMk cId="4180650715" sldId="393"/>
            <ac:grpSpMk id="44" creationId="{BBCB43D5-8ADF-4FFB-2D82-A19E55ED34FC}"/>
          </ac:grpSpMkLst>
        </pc:grpChg>
        <pc:grpChg chg="del mod topLvl">
          <ac:chgData name="代數白痴 顧" userId="316db6a4f7ef8138" providerId="LiveId" clId="{B86DD477-884A-4FD4-9471-AE9DEE1E1111}" dt="2023-09-26T02:37:38.595" v="3861" actId="165"/>
          <ac:grpSpMkLst>
            <pc:docMk/>
            <pc:sldMk cId="4180650715" sldId="393"/>
            <ac:grpSpMk id="50" creationId="{F0735BFE-BD98-A8CD-D42D-A94DEB3C6F03}"/>
          </ac:grpSpMkLst>
        </pc:grpChg>
        <pc:grpChg chg="del mod topLvl">
          <ac:chgData name="代數白痴 顧" userId="316db6a4f7ef8138" providerId="LiveId" clId="{B86DD477-884A-4FD4-9471-AE9DEE1E1111}" dt="2023-09-26T02:59:44.986" v="4100" actId="165"/>
          <ac:grpSpMkLst>
            <pc:docMk/>
            <pc:sldMk cId="4180650715" sldId="393"/>
            <ac:grpSpMk id="51" creationId="{698145E8-1F73-477F-ABD2-5E2DEAB9164C}"/>
          </ac:grpSpMkLst>
        </pc:grpChg>
        <pc:grpChg chg="del mod topLvl">
          <ac:chgData name="代數白痴 顧" userId="316db6a4f7ef8138" providerId="LiveId" clId="{B86DD477-884A-4FD4-9471-AE9DEE1E1111}" dt="2023-09-26T02:37:40.664" v="3862" actId="478"/>
          <ac:grpSpMkLst>
            <pc:docMk/>
            <pc:sldMk cId="4180650715" sldId="393"/>
            <ac:grpSpMk id="52" creationId="{1473B82E-0F07-CCBC-4357-EE4EC86C20A2}"/>
          </ac:grpSpMkLst>
        </pc:grpChg>
        <pc:grpChg chg="add mod">
          <ac:chgData name="代數白痴 顧" userId="316db6a4f7ef8138" providerId="LiveId" clId="{B86DD477-884A-4FD4-9471-AE9DEE1E1111}" dt="2023-09-26T03:07:17.557" v="4562" actId="164"/>
          <ac:grpSpMkLst>
            <pc:docMk/>
            <pc:sldMk cId="4180650715" sldId="393"/>
            <ac:grpSpMk id="57" creationId="{048168A5-8296-031D-5127-B42DDEE344D9}"/>
          </ac:grpSpMkLst>
        </pc:grpChg>
        <pc:grpChg chg="add del mod">
          <ac:chgData name="代數白痴 顧" userId="316db6a4f7ef8138" providerId="LiveId" clId="{B86DD477-884A-4FD4-9471-AE9DEE1E1111}" dt="2023-09-26T03:10:19.341" v="4632" actId="478"/>
          <ac:grpSpMkLst>
            <pc:docMk/>
            <pc:sldMk cId="4180650715" sldId="393"/>
            <ac:grpSpMk id="58" creationId="{E93260BC-9CEB-4B4E-DB6F-6D747FB64E10}"/>
          </ac:grpSpMkLst>
        </pc:grpChg>
        <pc:grpChg chg="del mod topLvl">
          <ac:chgData name="代數白痴 顧" userId="316db6a4f7ef8138" providerId="LiveId" clId="{B86DD477-884A-4FD4-9471-AE9DEE1E1111}" dt="2023-09-26T03:13:41.422" v="4834" actId="478"/>
          <ac:grpSpMkLst>
            <pc:docMk/>
            <pc:sldMk cId="4180650715" sldId="393"/>
            <ac:grpSpMk id="59" creationId="{98F17317-346F-44CB-7256-61223B1BA500}"/>
          </ac:grpSpMkLst>
        </pc:grpChg>
        <pc:graphicFrameChg chg="add mod">
          <ac:chgData name="代數白痴 顧" userId="316db6a4f7ef8138" providerId="LiveId" clId="{B86DD477-884A-4FD4-9471-AE9DEE1E1111}" dt="2023-09-26T02:35:36.052" v="3745" actId="103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add mod">
          <ac:chgData name="代數白痴 顧" userId="316db6a4f7ef8138" providerId="LiveId" clId="{B86DD477-884A-4FD4-9471-AE9DEE1E1111}" dt="2023-09-26T02:36:11.163" v="3856" actId="103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del mod topLvl">
          <ac:chgData name="代數白痴 顧" userId="316db6a4f7ef8138" providerId="LiveId" clId="{B86DD477-884A-4FD4-9471-AE9DEE1E1111}" dt="2023-09-26T03:10:19.341" v="4632" actId="478"/>
          <ac:graphicFrameMkLst>
            <pc:docMk/>
            <pc:sldMk cId="4180650715" sldId="393"/>
            <ac:graphicFrameMk id="61" creationId="{C0BA0384-17FE-16CB-F18F-D16F5567730D}"/>
          </ac:graphicFrameMkLst>
        </pc:graphicFrameChg>
        <pc:picChg chg="add del mod">
          <ac:chgData name="代數白痴 顧" userId="316db6a4f7ef8138" providerId="LiveId" clId="{B86DD477-884A-4FD4-9471-AE9DEE1E1111}" dt="2023-09-26T02:33:56.141" v="3679" actId="478"/>
          <ac:picMkLst>
            <pc:docMk/>
            <pc:sldMk cId="4180650715" sldId="393"/>
            <ac:picMk id="4" creationId="{B29D4714-AF31-A428-C984-D028C3CDF408}"/>
          </ac:picMkLst>
        </pc:picChg>
        <pc:picChg chg="add del mod">
          <ac:chgData name="代數白痴 顧" userId="316db6a4f7ef8138" providerId="LiveId" clId="{B86DD477-884A-4FD4-9471-AE9DEE1E1111}" dt="2023-09-26T03:07:04.743" v="4559" actId="478"/>
          <ac:picMkLst>
            <pc:docMk/>
            <pc:sldMk cId="4180650715" sldId="393"/>
            <ac:picMk id="17" creationId="{6446EDA3-9123-9510-F05C-1B9488CD041C}"/>
          </ac:picMkLst>
        </pc:picChg>
        <pc:cxnChg chg="add mod">
          <ac:chgData name="代數白痴 顧" userId="316db6a4f7ef8138" providerId="LiveId" clId="{B86DD477-884A-4FD4-9471-AE9DEE1E1111}" dt="2023-09-26T02:28:43.747" v="3441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B86DD477-884A-4FD4-9471-AE9DEE1E1111}" dt="2023-09-26T02:28:37.637" v="3385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" creationId="{46FD205A-695D-4154-A435-917870E422D5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7" creationId="{19B3AD36-08DF-DCD0-0E30-E777D96EFDB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7" creationId="{229CDB81-8CDE-4959-A7C9-2F2FB265B703}"/>
          </ac:cxnSpMkLst>
        </pc:cxnChg>
        <pc:cxnChg chg="add">
          <ac:chgData name="代數白痴 顧" userId="316db6a4f7ef8138" providerId="LiveId" clId="{B86DD477-884A-4FD4-9471-AE9DEE1E1111}" dt="2023-09-26T02:30:52.389" v="3633" actId="11529"/>
          <ac:cxnSpMkLst>
            <pc:docMk/>
            <pc:sldMk cId="4180650715" sldId="393"/>
            <ac:cxnSpMk id="8" creationId="{2547418B-C18C-2C00-15C0-E305B20A6366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0" creationId="{FFD3BCFF-2A98-408D-10E3-063D1A91283B}"/>
          </ac:cxnSpMkLst>
        </pc:cxnChg>
        <pc:cxnChg chg="add">
          <ac:chgData name="代數白痴 顧" userId="316db6a4f7ef8138" providerId="LiveId" clId="{B86DD477-884A-4FD4-9471-AE9DEE1E1111}" dt="2023-09-26T02:30:58.093" v="3634" actId="11529"/>
          <ac:cxnSpMkLst>
            <pc:docMk/>
            <pc:sldMk cId="4180650715" sldId="393"/>
            <ac:cxnSpMk id="11" creationId="{68253A18-1A11-53F8-F517-ED0041055B20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2" creationId="{27582F79-E27D-7C56-5EDC-58DEB4B1C8D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3" creationId="{08AD0F66-EE9B-BA70-E034-3C932B36A3F0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3" creationId="{D603B4D5-2282-B479-B70F-C48574B6FB48}"/>
          </ac:cxnSpMkLst>
        </pc:cxnChg>
        <pc:cxnChg chg="add">
          <ac:chgData name="代數白痴 顧" userId="316db6a4f7ef8138" providerId="LiveId" clId="{B86DD477-884A-4FD4-9471-AE9DEE1E1111}" dt="2023-09-26T02:31:08.142" v="3635" actId="11529"/>
          <ac:cxnSpMkLst>
            <pc:docMk/>
            <pc:sldMk cId="4180650715" sldId="393"/>
            <ac:cxnSpMk id="14" creationId="{46E1DA8C-904F-C14B-5B52-FCB5F41BD129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5" creationId="{7A3C5271-39DE-66A0-9033-64A80C113C1E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5" creationId="{9BC1A07C-A703-B5DF-FF79-1491A308802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5" creationId="{E765111E-C1D5-81A1-68C9-316DB778720D}"/>
          </ac:cxnSpMkLst>
        </pc:cxnChg>
        <pc:cxnChg chg="add mod">
          <ac:chgData name="代數白痴 顧" userId="316db6a4f7ef8138" providerId="LiveId" clId="{B86DD477-884A-4FD4-9471-AE9DEE1E1111}" dt="2023-09-26T02:31:25.669" v="3637" actId="14100"/>
          <ac:cxnSpMkLst>
            <pc:docMk/>
            <pc:sldMk cId="4180650715" sldId="393"/>
            <ac:cxnSpMk id="30" creationId="{6A1C8A90-CD4D-6456-BC18-6C49F12E8115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5" creationId="{992ACD17-13F3-D7CE-D2C5-0DC67B473336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6" creationId="{CA01A53C-8E3C-79D0-41A3-659DC33D353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7" creationId="{155EF376-1959-F14B-065C-EE1361951D4F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8" creationId="{CA731D10-8170-C2BC-4909-1931B8C4CDF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9" creationId="{E6F5B143-DCDF-2001-051F-1FEF89C2D3AF}"/>
          </ac:cxnSpMkLst>
        </pc:cxnChg>
        <pc:cxnChg chg="mod">
          <ac:chgData name="代數白痴 顧" userId="316db6a4f7ef8138" providerId="LiveId" clId="{B86DD477-884A-4FD4-9471-AE9DEE1E1111}" dt="2023-09-26T02:37:38.595" v="3861" actId="165"/>
          <ac:cxnSpMkLst>
            <pc:docMk/>
            <pc:sldMk cId="4180650715" sldId="393"/>
            <ac:cxnSpMk id="61" creationId="{5C8D84AC-E277-9F25-458F-D053C873E819}"/>
          </ac:cxnSpMkLst>
        </pc:cxnChg>
        <pc:cxnChg chg="mod topLvl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4" creationId="{54592D26-DFC7-3260-277F-54D1C2762A76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14T05:17:54.5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443 12344 740 0,'0'0'0'0,"0"0"180"0,0 0-79 15,0 0-5-15,0 0-25 0,0 0-18 16,0 0-11-16,0 0 8 0,0 3 3 16,0-3-12-16,0 0-2 15,0 0-4 1,0 0-6-16,0 0 10 0,0 0 3 0,0 0-13 0,0 0 0 16,0 3-7-16,-2-3-12 0,2 3 7 15,-6 4-4-15,0-4-12 0,-3 3 13 16,5-1-1-16,-10 1-14 0,4 1 2 15,-7-3 24-15,0 3-27 0,3-2 4 16,-5 2 26-16,3-3-20 16,-1 1 18-16,5-1-3 0,-3-2-12 15,5-1 16-15,-2-1-8 0,3 0-10 16,5 0 7-16,-4 0-9 0,4 0-14 16,0 0 12-16,2 0 0 0,0 3-10 15,-3 2 5-15,1 3 0 16,0 0 0-16,0 2-9 0,2-2 11 15,2-1-4-15,-2-1-3 0,2 1 7 16,0-2-4-16,0-1-2 0,0-2 7 16,0-1-6-16,0 2 2 15,0-3 3-15,2 0-4 0,-2 2 1 16,0-2 4-16,0 0-6 0,0 0 4 16,0 0 2-16,0 0-6 0,0 0 5 15,0 0 1-15,0 0-6 16,0 0 6-16,2 0 1 0,-2 0-8 0,0 0 8 15,2 0-1-15,0 2-6 16,6 6 6-16,-1 2 4 0,-1 4-12 16,8 7 10-16,-3 3 9 0,3 5-20 15,-1 0 12-15,1 2 9 0,1 0-21 16,-5-3 12-16,2-1 0 0,-3-4-9 16,-5-5 6-16,4-3 12 15,-6-8-21-15,0-4 12 0,2-3 9 0,-4-2-19 16,2-7 8-16,-2-8 4 15,4-2-10-15,-2-2-32 0,-2 3-8 16,0 6-77-16,0 4-66 0,0 3-106 16,0 5-287-16</inkml:trace>
  <inkml:trace contextRef="#ctx0" brushRef="#br0" timeOffset="545.72">6398 12855 543 0,'0'0'0'0,"0"0"351"0,0 0-197 16,0 0 16-16,0 0-34 0,0 0-45 16,0 0-36-16,0 0-2 0,0 0 5 15,14 20-12-15,-8-5 0 0,1 1-15 16,3 2-10-16,-4 1 10 16,9-1-8-16,-7-1-10 0,4 0 12 15,-1-3-6-15,-7 0-7 0,6-1 15 16,-6-3-16-16,0-3-7 15,-4 0 13-15,0-5-11 0,2 1-8 16,-2-2 4-16,0-1 11 0,0 0-16 16,2 0 6-16,-2 0 12 0,3-1-15 15,5-2 0-15,-4 0 23 0,2-1-26 16,5 0 6-16,-1-3 10 0,2 0-16 16,5 0 6-16,3-1 3 0,1-2-13 15,2 2 14-15,-2-2-4 16,-1 3-12-16,-1 0 18 0,-5 0-9 15,-1 0-8-15,-7 0 16 0,4 3-8 16,-8 0-10-16,0 3 18 0,-2 1-10 16,0 0-7-16,0 0 15 0,0 4-12 15,-2 0-36-15,-2-1 1 16,0 0-60-16,0-2-114 0,4-1-48 16,-4-5-281-16</inkml:trace>
  <inkml:trace contextRef="#ctx0" brushRef="#br0" timeOffset="1244.76">5798 12161 797 0,'0'0'0'0,"0"0"350"0,0 0-211 15,0 0-2-15,0 0-43 0,0 0-19 16,0 0-30-16,0 0-5 15,0 0 19-15,-20 71-18 0,18-41-20 16,-3 2 7-16,3 2-20 0,0 1-10 16,2-2 4-16,-2-4 15 0,2-1-19 15,0-5 4-15,2-2 1 0,7-6-15 16,-7-6 17-16,-2-5-10 0,0-3-41 16,2-1 20-16,0-3-32 15,-2-7-28-15,2-4 16 0,0-3-34 16,0 0-80-16,-2-3 9 0,0-1-23 15,2 1-99-15,-2-3 70 0</inkml:trace>
  <inkml:trace contextRef="#ctx0" brushRef="#br0" timeOffset="1439.98">5827 12214 625 0,'0'0'0'0,"0"0"383"0,0 0-243 16,0 0-24-16,0 0-24 0,0 0-22 15,0 0-30-15,0 0-16 0,0 0 13 16,48-34-9-16,-38 46-10 15,5 6 10-15,1 2-17 0,-6 1-12 16,7 6 2-16,-9-4 26 0,5 2-33 16,-5 1 12-16,2-3 2 0,-4-2-16 15,-1-5 16-15,1 0-16 0,-2-7-32 16,-2 0 8-16,-2-2-32 0,0-3-60 16,0-1-16-16,-2-2-62 0,-6-1-206 15,1 0-179-15</inkml:trace>
  <inkml:trace contextRef="#ctx0" brushRef="#br0" timeOffset="1721.3">5829 12421 1146 0,'0'0'0'0,"0"0"324"0,0 0-190 15,0 0 5-15,60-23-35 0,-33 4-30 16,2 1-36-16,-2-3-17 15,0 3 13-15,-4 8-24 0,-9 1-14 16,0 6 8-16,-7 2 8 0,-3 1-12 16,2 0 0-16,-6 4 0 0,4 1-16 15,-4 4 29-15,0-3-22 0,-4 0-14 16,0 0 22-16,0-4-22 0,4 0-27 16,-2 0-2-16,2 0-51 0,0 2-102 15,-2-3-5-15,0 2-112 16,-1-3-400-16</inkml:trace>
  <inkml:trace contextRef="#ctx0" brushRef="#br0" timeOffset="6313.53">5193 13564 542 0,'0'0'0'16,"0"0"230"-16,0 0-149 0,0 0-28 16,0 0-11-16,0 0-32 0,0 0-12 15,0 0 4-15,0 0 4 16,0 13-7-16,0-11 0 0,0-2-1 16,0 0-67-16,0-3-15 0,0-2-46 15,-2-1-54-15</inkml:trace>
  <inkml:trace contextRef="#ctx0" brushRef="#br0" timeOffset="8295">5238 13484 678 0,'0'0'0'0,"0"0"314"16,0 0-158-16,0 0-48 0,0 0-29 16,0 0-12-16,0 0-36 15,0 0-12-15,2 0 21 0,0-5-16 16,2-3-14-16,7-1 15 0,-5-2-12 16,-2 0-6-16,2-1 15 0,0 0-18 15,-4 0-7-15,1 1 6 0,-3 0 10 16,2 3-14-16,-2 0 2 15,0 4 8-15,0 3-9 0,0 1 0 16,0 0 26-16,0 3-19 0,0 1 15 16,0 2-22-16,0 1 0 0,0 5 0 15,0 0 4-15,0 4-12 0,0-1 16 16,2 3-8-16,4-1-7 0,-2 5 14 16,2-1-6-16,-2 0-10 15,-2 1 16-15,5-4-14 0,-3-2-5 16,2-2 21-16,-2-3-13 0,-4-2-8 15,2-4 21-15,0-1-14 0,0-2-6 16,0-1 11-16,-2-1 0 0,2 0-52 16,-2 0 24-16,0-1-22 0,0-2-20 15,0 2-29-15,-4 0 6 16,4-1-28-16,-4 2-3 0,2 0-30 16,2 0 7-16,-4 5 35 0,2 1 17 15,-4-3 40-15,2 1-55 0,-1 0 77 16,3-1 31-16,-4-2 4 15,0 1 49-15,2-2 3 0,2 0 35 16,-2 0 0-16,4 0 7 0,-2 0 50 16,-1 0-18-16,3 0-24 0,-2 0 35 15,-2-2-41-15,4-1-4 0,0 2 14 16,0 0-43-16,-2-3-25 0,2 1 7 16,0 0-25-16,6 0-7 0,1-1 20 15,-1 1-21-15,4-1-5 16,-2 2 21-16,7 0-17 0,-5-2-7 15,9 2 23-15,-3-2-22 0,1 0-8 16,2 2 2-16,-3-2 13 0,3 4-21 16,-13-1 14-16,2 1-5 15,-2 0-11-15,-6-2 0 0,0 2-40 16,0-1-44-16,0 1-69 0,-6 0-100 16,-4 3-375-16</inkml:trace>
  <inkml:trace contextRef="#ctx0" brushRef="#br0" timeOffset="9422.59">4874 13012 593 0,'0'0'0'16,"0"0"327"-16,0 0-156 0,0 0-32 15,0 0-32-15,0 0-24 16,0 0-36-16,0 0-7 0,0 0 18 16,-14-39-30-16,14 26-12 0,0 3 2 15,0-1-20-15,2 4 2 0,2 0 0 16,2 0 19-16,0 1-18 0,1 1 18 16,7-1-18-16,-2 3 0 0,5 1 19 15,2 2-18-15,-3 0-3 0,-6 5 2 16,9 2 11-16,-13 3-13 15,5 0 2-15,-5 1 6 0,-4 3-10 16,-2-1 6-16,0 5 6 0,0 1-9 16,-2-1 0-16,-2 2 19 15,-7-1-19-15,3-1 0 0,4 0 7 16,-4 0-11-16,-1-1 8 0,3 1 0 16,-2-2-10-16,4-3 12 0,0-1-6 15,4-5-5-15,-2-1 10 0,2-2-4 16,0-4-6-16,0 0 10 0,0 0-3 15,2 0-2-15,2-3 0 16,6-3 76-16,-2-3-48 0,3-1 11 16,3 2-27-16,1 2-1 0,-1 0 17 15,-1 1-27-15,3 1 0 0,-6 2 26 16,5 0-30-16,-7 2 6 0,5 0 21 16,-9 0-26-16,2 0 0 15,0 0 4-15,-6 2 14 0,4-2-13 16,-4 1 27-16,0-1-31 0,0 1 2 15,0-1 3-15,0 0-4 0,0 3 0 16,0-2 0-16,-4 0 0 16,4-1 0-1,0 0 0-15,0 0 0 0,0 0-34 0,0 0 42 0,0 0-16 0,0 0-6 16,0 0 21-16,0 0-10 16,0 0-1-16,0 0 8 0,0 0-3 15,0 0-6-15,0 0 10 0,0 0-6 16,0 0-3-16,0 0 8 0,0 0-4 15,0 0-4-15,0 0 8 16,0 0-1-16,0 0-9 0,0 0 12 16,0 0-7-16,0 0-6 0,0 0 0 15,0 0-37-15,0 0-12 0,0 0-24 16,-2 0-59-16,2 0-51 0,-2 0-126 16,-2 2-262-16</inkml:trace>
  <inkml:trace contextRef="#ctx0" brushRef="#br0" timeOffset="10800.52">18215 10342 1062 0,'0'0'0'0,"0"0"368"16,0 0-218-16,0 0 14 0,0 0-84 15,0 0-27-15,0 0 0 0,-37 75-39 16,21-43 10-16,-5-3 5 16,0 0-32-16,-1-1 6 0,1-6 12 15,-2-3-26-15,3-3 15 0,3-6 6 16,9-3-20-16,4-4 13 0,2-3 7 16,2 0-20-16,0 0 13 15,4 0 3-15,4-4-12 0,11-6 0 16,3-2 19-16,5-1-23 0,10 0 13 15,-6 0 7-15,7 6-20 0,-7 2 12 16,-7 2 3-16,-1 3-10 0,-2 0-26 16,-7 0 21-16,-5 0-26 15,3 0 2-15,-6 0-26 0,-2 0-36 16,-4 0-34-16,2 0-27 0,-2-1-44 16,0-4-53-16,0-2-342 0</inkml:trace>
  <inkml:trace contextRef="#ctx0" brushRef="#br0" timeOffset="11053.84">18505 10247 1207 0,'0'0'0'0,"0"0"311"16,0 0-268-16,0 0 19 15,0 0 40-15,6 95-80 0,-4-54-2 0,2 0 3 16,2 2-28-16,-1-3 10 15,-3-5 6-15,2-8-20 0,-2-4-1 16,-2-6-17-16,0-6-33 0,2-3-20 16,-2-6-36-16,2-2-67 15,4-8-50-15,-2-7-152 0,0-8-247 16</inkml:trace>
  <inkml:trace contextRef="#ctx0" brushRef="#br0" timeOffset="11158.18">18697 10370 1191 0,'0'0'0'16,"0"0"305"-16,70-8-242 0,-47 7 3 16,-4 1-58-16,-3 0-2 0,1 0-12 15,-9 0-124-15,-4 0-6 0,-2 0-122 16,-2 0-166-16</inkml:trace>
  <inkml:trace contextRef="#ctx0" brushRef="#br0" timeOffset="11331.28">18736 10311 1060 0,'0'0'0'0,"0"0"340"15,7 74-253-15,1-44 9 0,-4-1-44 16,0-2-21-16,0-4-22 0,0-2-18 16,3-6-72-16,-5-5-36 0,2-2-78 15,0-6-88-15,-2-4-271 0</inkml:trace>
  <inkml:trace contextRef="#ctx0" brushRef="#br0" timeOffset="11626.46">19127 10236 1316 0,'0'0'0'0,"0"0"271"16,0 0-174-16,-45 85-43 0,32-57-12 15,1 0-22-15,-7-2-23 0,9-3 6 16,4-6 6-16,-1-2-13 0,5-4 7 16,2-4-1-16,0-4-4 0,7 0-1 15,1-3 5-15,2 0-4 16,7-3 4-16,-1-4 19 0,7 0-19 16,0-2 14-16,2 1-5 0,-3 1-15 15,-3 3 8-15,-7 2-1 0,-1 2-4 16,-5 0-108-16,-2 2-44 0,-4 2-69 15,0-2-116-15,0-2-461 0</inkml:trace>
  <inkml:trace contextRef="#ctx0" brushRef="#br0" timeOffset="12000.47">19416 10304 1001 0,'0'0'0'0,"0"0"272"0,0 0-185 16,0 0-5-16,-33-64-43 15,35 47-19-15,9 2-14 0,5-1-10 16,-1 4 8-16,1 2 1 0,3 1 8 16,2 6 13-16,1 3-2 0,1 3-5 15,-2 8 10-15,-1 5 3 0,-7 2-17 16,-3 4 2-16,-8 6-3 0,-2-3-4 15,-6 6 12-15,-4-1 0 16,-9-3-9-16,5 1 8 0,-7-5 0 16,0-4-7-16,5-3 6 0,-3-5-2 15,11-3-10-15,4-3 10 0,0-1-10 16,4-1-8-16,0 1 0 0,4-2 9 16,4 2-5-16,9 0 10 15,3-3-4-15,1 1-9 0,4-2 8 16,-1 0-8-16,-1 0-2 0,-4-1-2 15,-7 1 3-15,-1 3-104 0,-5 2 5 16,-2-4-94-16,4 0-30 0,-6-1-118 16,-2-8-428-16</inkml:trace>
  <inkml:trace contextRef="#ctx0" brushRef="#br0" timeOffset="12172.87">19820 10241 1293 0,'0'0'0'0,"0"0"263"16,66-19-157-16,-46 14-23 0,1 3-23 16,-6 1-43-16,-1 1-10 0,-8 0-14 15,2 0-70-15,-3 1-27 0,-5 2-69 16,-5 3-83-16,-7 2-188 0</inkml:trace>
  <inkml:trace contextRef="#ctx0" brushRef="#br0" timeOffset="12312.67">19811 10377 1098 0,'0'0'0'0,"0"0"313"0,0 0-231 16,0 0-2-16,79 7-30 15,-58-11-22-15,-1 0-26 0,-3-2-4 16,-3 2-141-16,1-2-115 0,-1-2-201 16</inkml:trace>
  <inkml:trace contextRef="#ctx0" brushRef="#br0" timeOffset="12765.25">20450 10043 978 0,'0'0'0'16,"0"0"215"-16,0 0-97 0,0 0 24 16,-79-15-49-16,57 27-10 0,-1 4-27 15,2 4-28-15,5 5 5 16,1 3 5-16,5-1-9 0,4 3 6 15,4-4-12-15,2 1-13 0,2-5 10 16,12-3-12-16,-3-3-9 0,7-5 2 16,-1-6 8-16,-1-5-12 0,-1 0 6 15,-3-6 1-15,-2-5-14 16,1-1 7-16,-3-3-22 0,-6-2-10 16,0-3 6-16,2-3-24 0,-2 1-5 15,3-4 0-15,-5 1-23 0,0 1 14 16,0 3 24-16,0 5 10 0,6 7 18 15,-4 5 17-15,0 3-3 16,4 1 1-16,0 7 0 0,-2 7 49 16,1 5-26-16,-1 5 7 0,0 5 5 15,2 6-2-15,-4 3 11 0,2 0 8 16,-4 3-13-16,0-2 3 0,0-5-13 16,0-2-11-16,2-6 3 15,-2-6-13-15,0-5-8 0,0-4 0 16,0-6 6-16,0-3-17 0,0-2-23 15,0-7-56-15,4-4-54 0,5-6-40 16,-1-2-213-16,-2-3-260 0</inkml:trace>
  <inkml:trace contextRef="#ctx0" brushRef="#br0" timeOffset="13092.28">20597 10178 1155 0,'0'0'0'0,"0"0"338"0,0 0-214 0,-31 69-23 16,27-45-20-16,4-1-30 16,2-3-30-16,6-1 0 0,2-2-13 15,1-3-3-15,5-3 9 0,-3-6-12 16,7-1-3-16,-1-4 2 0,2-1 5 16,-1-7-9-16,1-6 6 0,-5 0-4 15,5-2-10-15,-6 0 13 16,-1-1-4-16,-4 0-8 0,-8 0 13 15,3-2-6-15,-5-1 2 0,-11-2 2 16,-1-2-2-16,-5 5-6 0,-3 4 9 16,-3 6-4-16,0 9-2 0,2 0 7 15,7 4-3-15,0 7-2 16,3-2 4-16,3 1-4 0,4-4-79 16,4 1 1-16,0-3-90 0,4-3-14 15,6-1-65-15,-1-9-272 0</inkml:trace>
  <inkml:trace contextRef="#ctx0" brushRef="#br0" timeOffset="13389.29">20861 9835 1045 0,'0'0'0'0,"0"0"418"0,0 0-316 15,0 0-37-15,0 0-11 0,0 0-5 16,0 0-23-16,-14 69-11 0,18-54 8 16,4-4-11-16,3 1 2 0,1-5 12 15,3-5-13-15,1-2-1 16,1-1 12-16,1-9-13 0,3-4-6 16,-3-1 6-16,3-4-13 0,-4-1-1 15,-7 1 6-15,0 2 1 0,-8 3-6 16,-2 3 4-16,-6 1 2 0,-8 5-19 15,-1 4-8-15,-3 1-75 0,-1 9-75 16,3 2-132-16,5-3-566 16</inkml:trace>
  <inkml:trace contextRef="#ctx0" brushRef="#br0" timeOffset="16295.58">5166 11397 607 0,'0'0'0'0,"0"0"167"16,0 0-114-16,0 0-15 0,0 0-15 16,0 0-25-16,0 0-6 15,0 0-31-15,-17 32-62 0,17-37-18 16,0-1 28-16,2-2-1 0,0 1-17 16,-2 0-35-16</inkml:trace>
  <inkml:trace contextRef="#ctx0" brushRef="#br0" timeOffset="16571.57">5184 11308 777 0,'0'0'0'0,"0"0"326"0,0 0-176 16,0 0-26-16,0 0-12 15,0 0-34-15,-70 73-23 0,58-49 12 16,-7 2-23-16,-2 0-12 0,5-1 0 15,1 1-32-15,-1-3 0 0,10-3 0 16,-5-6 5-16,9-3-10 0,2-5 4 16,0-4-52-16,6-2-3 0,3 0 1 15,-1-6-41-15,6-6 14 16,-1-3-31-16,3 1-73 0,3-1 5 16,-2 0-59-16,-5 1-74 0</inkml:trace>
  <inkml:trace contextRef="#ctx0" brushRef="#br0" timeOffset="16957.9">5205 11433 644 0,'0'0'0'0,"0"0"444"0,0 0-247 16,0 0-39-16,0 0-38 0,0 0-53 15,0 0-16-15,-39 59 2 0,22-38-34 16,5 4-12-16,-1-3 10 0,3 0-23 16,2-6 3-16,6-1 6 15,0-6-6-15,2-1-71 0,0-2 26 16,0-3-44-16,2-3 14 0,2 0-1 15,4-3-31-15,2-5 12 0,-1-1 2 16,3-2-36-16,1 0-17 0,-3-1 22 16,2 1-13-16,3 1 58 15,-5 1 59-15,2 2 11 0,-3 3 12 16,-3 0 0-16,-2 3 125 0,-4 1-4 16,0 0 10-16,0 4 27 0,0 3-30 15,-4 5-6-15,-8 3-19 0,3 2-23 16,-3 2-10-16,-1 3-24 15,-1 0-12-15,2 0 10 0,-1-3-17 16,1-2-6-16,4-5 7 0,5-2-31 16,1-4 3-16,2-2 0 0,0-3 0 15,0-1-112-15,7 0 51 0,1-6-53 16,2-3-7-16,1-4-27 0,3 0-125 16,-4 0 11-16,3 2 0 0</inkml:trace>
  <inkml:trace contextRef="#ctx0" brushRef="#br0" timeOffset="17177.29">5253 11645 635 0,'0'0'0'0,"0"0"348"16,0 0-218-16,0 0-22 0,0 0-24 15,0 0-27-15,0 0-14 16,-19 69-4-16,9-50-12 0,3-1-2 16,-3-1 20-16,4-5-8 0,0 0-3 15,2-5 11-15,1 0-27 0,-3-3-11 16,6-3 7-16,0-1-21 15,0 0 6-15,0 0 2 0,2-2-2 16,5-3-43-16,-5-1 30 0,0 1-41 16,0 3-4-16,-2-1-7 0,2 2-95 15,0 1-34-15,-2 0-106 0,0 5-228 16</inkml:trace>
  <inkml:trace contextRef="#ctx0" brushRef="#br0" timeOffset="20343.64">4337 8511 619 0,'0'0'0'0,"0"0"251"0,0 0-131 16,0 0-30-16,0 0-21 15,0 0 0-15,0 0-4 0,0 0 6 16,0 0 0-16,8-7-9 0,-8 7 3 15,2 0-10-15,-2 0 8 0,2 0-5 16,-2 0-24-16,4 0 10 0,0 3 0 16,-4-1-28-16,7 0 12 0,-3 1-5 15,4 0-18-15,-4 1 16 16,0-3 1-16,5 3-25 0,-3-2 6 16,-2 1 26-16,0-1-33 0,2 0 8 15,3 2 25-15,-5-3-34 0,2 2 10 16,6 0 19-16,-8 0-31 15,7-2 14-15,-5 0-7 0,0 0 0 16,-2 0 0-16,3-1 0 0,1 0 0 16,-2 0 0-16,0 0 0 0,2 0 0 15,-1 0 0-15,-3-1 0 0,0-1 0 16,4-3 0-16,-2 0 0 0,-1 1 0 16,3-1 0-16,-2 1 0 15,-2-3 0-15,0 2 0 16,2 0 0-16,1-1 0 0,-1 3 0 0,-2 0 0 15,0 1 0-15,-2-2 0 0,4 1 0 16,-4 0 0-16,1 2 0 0,-1-2 0 16,-2 2 0-16,2 0 0 15,-2 1 0-15,0-1 0 0,2 1 0 16,-2-1 0-16,0 1 0 0,0 0 0 16,0 0 0-16,0 0 0 0,0 0 0 15,0 0 0-15,0 0 0 0,0 0 0 16,0 0 0-16,0 0 0 0,0 0 0 15,0 0 0-15,0 0 0 16,0 0 0-16,0 0 0 0,0 0 0 16,0 0 0-16,0 0 0 0,0 0 0 15,0 1 0-15,0-1 0 0,0 0 0 16,0 0 0-16,0 0 0 0,0 0 0 16,0 0 0-16,0 0 0 15,0 0 0-15,0 0 0 0,0 0 0 16,0 0 0-16,0 0 0 0,0 0 0 15,0 0 0-15,0-1 0 0,4-2 0 16,0 1 0-16,2-1 0 0,-4 1 0 16,-2 2 0-16,0 0-16 15,0 0 15-15,0 0-20 0,0 0 24 16,-2 0-6-16,2 0-14 0,-2 0 18 16,2 2-2-16,-6 0-27 0,4-2 14 15,-2 1-26-15,2 0-58 0,2 1-17 16,-2 2-65-16,2 2-127 15,0 4-152-15</inkml:trace>
  <inkml:trace contextRef="#ctx0" brushRef="#br0" timeOffset="21034.59">4550 8782 1087 0,'0'0'0'16,"0"0"316"-16,0 0-229 15,0 0-8-15,0 0-19 0,0 0-26 16,0 0-19-16,0 0 1 0,60 24-9 15,-58-13-11-15,-2-3 8 0,0 5 9 16,-2-1-15-16,-2 3 4 0,-5 1 19 16,1-3-16-16,2 0 10 15,-5-5-9-15,3-2-10 0,4-1 8 16,0-4 4-16,4 2-9 0,0-3 2 16,0 0 1-16,0 0-2 0,2-4-6 15,2-1 5-15,4 1-6 0,-3-3 14 16,5 3-6-16,-2-1-1 15,5 0 0-15,-5 4 4 0,2 1-6 16,-2 0 4-16,-1 6 9 0,1 3-14 16,-4 1 6-16,-4 1 13 0,0 4-15 15,0 0 18-15,-2 2-3 0,-4 3-9 16,-7-2 15-16,-1 1-13 0,-1-1-10 16,-1-3 2-16,-5-2 19 15,3-3-19-15,1-3 15 0,1-2-8 16,1-3-9-16,1-2 2 0,3-1 10 15,9-4-13-15,-2-1 4 0,2-2-3 16,2-2-11-16,2 0 18 16,2 0-10-16,2 1-17 0,5 2-4 15,-5 0-41-15,-2 1-84 0,4 5-31 16,1 1-127-16,-5 0-449 0</inkml:trace>
  <inkml:trace contextRef="#ctx0" brushRef="#br0" timeOffset="24124.36">21800 10156 1088 0,'0'0'0'0,"0"0"369"15,0 0-218-15,0 0-4 0,0 0-57 16,0 0-48-16,0 0-12 0,0 0-26 15,-35 60-1-15,18-31 23 0,-3 2-24 16,-3-1-4-16,0-4 4 0,2-3 9 16,3-4-16-16,3-7 10 15,3-2 11-15,6-5-16 0,2-2 28 16,4-1-25-16,0-2-5 0,4 0 4 16,10 0 2-16,5-2-9 0,8-3 10 15,4-4 8-15,0 1-22 0,2-3 18 16,-4 5-14-16,0-1-22 15,-13 2 14-15,-6 5-42 0,-1 0-62 16,1 0-28-16,-10 1-67 0,2 2-183 16,-2-3-212-16</inkml:trace>
  <inkml:trace contextRef="#ctx0" brushRef="#br0" timeOffset="24563.24">22036 10271 744 0,'0'0'0'0,"0"0"180"0,0 0-98 16,0 0-8-16,8-61 15 0,0 47 6 16,2 0-29-16,-1 2 13 0,1-1-4 15,4 2-16-15,1 0 7 0,4 1-3 16,-3 4-26-16,1 3-1 15,-7 3 3-15,2 1-33 0,-5 6-4 16,1 4 15-16,-4 4-20 0,0-2-1 16,-4 5 8-16,0 1 3 0,-8 3-10 15,0 1 6-15,-5 2-1 0,-1 0-6 16,-5-2 8-16,3 2-4 0,-1-3-3 16,-2-4 6-16,3-1 2 15,3-5-7-15,1-2 4 0,2-2 32 16,6-2-21-16,2-3 17 0,2-1-28 15,2 0 2-15,10-1 25 0,2-1-18 16,9 0 1-16,6-3 13 0,0-1-28 16,0 0 1-16,-2 2 4 15,-9 2 2-15,-3 0-12 0,-5 1 6 16,-6 2-28-16,1-3-17 0,-5 0-19 16,0 0-59-16,0 0-79 0,0-5 6 15,0-6-144-15</inkml:trace>
  <inkml:trace contextRef="#ctx0" brushRef="#br0" timeOffset="24786.53">22391 10264 1263 0,'0'0'0'0,"0"0"235"0,0 0-121 15,0 0-16-15,70-11-42 16,-41 4-14-16,0 1-16 0,2 0-32 15,-6 1 1-15,-2 5-3 0,-7 0-38 16,-14 0-32-16,-2 2-22 0,0 3-18 16,-8 0-55-16,0 1 13 0,0-1-34 15,-5-4-98-15,3-1 75 16</inkml:trace>
  <inkml:trace contextRef="#ctx0" brushRef="#br0" timeOffset="24972.6">22501 10138 1116 0,'0'0'0'16,"0"0"426"-16,0 0-315 0,0 0-9 16,0 70-16-16,4-37-43 0,-2 2-15 15,-2 2 3-15,2 0-29 0,0-1-1 16,-2-3 13-16,0-3-28 0,0-6-40 16,0-5-12-16,0-6-57 15,-2-6-67-15,0-7-36 0,2 0-144 16</inkml:trace>
  <inkml:trace contextRef="#ctx0" brushRef="#br0" timeOffset="25270.97">22918 10134 1190 0,'0'0'0'0,"0"0"251"0,0 0-167 15,0 0-20-15,0 0 2 16,-43 76-16-16,26-49-40 0,3 1 4 16,-3 2 12-16,1-3-14 0,1-3 14 15,3-5 1-15,1-4-27 0,5-6 0 16,4-3 44-16,2-5-41 0,2-1 5 16,9-1 12-16,7-4-19 0,-3-1 9 15,7-2 8-15,1 0-27 16,0 0 9-16,2 0 0 0,-5 2 0 15,1 3-47-15,-4 3-5 0,-9 0-54 16,-2 1-82-16,-4 2-29 0,-2-3-158 16</inkml:trace>
  <inkml:trace contextRef="#ctx0" brushRef="#br0" timeOffset="25705.3">23230 10067 1247 0,'0'0'0'0,"0"0"387"15,0 0-252-15,0 0-65 0,0 0-9 16,0 0-21-16,0 0-35 0,0 0 7 16,0 0 2-16,64-1-24 15,-49 7 12-15,-1 1 10 0,3-1-24 16,-5 5 12-16,-1-1 0 0,-7 1 0 15,-4 1-5-15,0 5 7 0,-4-1-4 16,-11 4 3-16,1 1 11 0,-1-3-24 16,1 0 11-16,3-3 2 0,-1-4 0 15,6 0 0-15,6-8 13 16,0 0-27-16,0-3 12 0,8 0 2 16,2 0-2-16,1 0-4 0,3-1 6 15,1 1-2-15,-5 0-2 0,2 5 4 16,3 3-2-16,-1 3-4 0,-3 2 7 15,1 3-3-15,-8 2 0 16,0 0 2-16,-4 5 1 0,-8-2-2 16,-11 1 0-16,1 0 16 0,-11 0-14 15,-2-1 30-15,-4-2-33 0,-4-2 2 16,-1-7 24-16,7 0-33 0,6-7 11 16,5-2 8-16,7-1-22 15,5-1-51-15,-3-4-2 0,7-4-98 16,4-1-140-16,2-5-277 0</inkml:trace>
  <inkml:trace contextRef="#ctx0" brushRef="#br0" timeOffset="26253.85">21122 10259 1099 0,'0'0'0'0,"0"0"359"0,0 0-235 15,0 0-16-15,0 0-71 0,0 0 9 16,0 0 7-16,80 11-45 0,-55-5-2 16,0-3 11-16,-4 4-29 15,-1-4-17-15,-3 0 0 0,-9-1-39 16,0-1-40-16,-5 0 14 0,-3 0-48 15,-3 0-36-15,-9 1-31 0,-7 2-197 16</inkml:trace>
  <inkml:trace contextRef="#ctx0" brushRef="#br0" timeOffset="26374.16">21140 10420 1216 0,'0'0'0'0,"0"0"406"0,0 0-268 0,73 1-26 15,-50-1-64-15,-1 0-31 16,3 0-5-16,2 3-24 0,-6 1-350 16,-3-4-300-16</inkml:trace>
  <inkml:trace contextRef="#ctx0" brushRef="#br0" timeOffset="28266.31">17835 11090 562 0,'0'0'0'0,"0"0"260"16,0 0-158-16,0 0-3 15,0 0 60-15,0 0-26 0,0 0-52 16,0 0 11-16,44 63-15 0,-28-49-17 15,-1-5-3-15,3 0-29 0,1-3-13 16,3-6 16-16,1 0-13 0,0-11-14 16,0-6 20-16,-1-3-4 15,1-4-14-15,-2-2 8 0,-3 1-5 16,-7 3-13-16,3 2 8 0,-5 7 9 16,3 5-18-16,-6 4 10 0,4 4 10 15,3 0-16-15,-1 6 2 0,5 5 19 16,3 2-17-16,3 2 18 15,0-4-8-15,-2 0-11 0,1-4 9 16,-1 2-4-16,-2-6-13 0,-3 0 12 16,-5-4 6-16,5 1-19 0,-6-4 14 15,7-5-2-15,-1-1-9 0,-3-1 6 16,3 0 2-16,1 2-8 0,-1 0-1 16,-1 3 6-16,1 3-2 15,1 1-5-15,-5 2 8 0,5 0-4 16,2 0 3-16,-7 3-1 0,7-1 0 15,-3 0 0-15,-1 1 1 0,-1-3-1 16,1 0-2-16,-3 0 4 0,7 0-4 16,-7-5 3-16,0-2 2 15,3-2-6-15,1 2 4 0,-3 0 2 16,1 0-6-16,-3 3 3 0,5 0 3 16,-4-2-6-16,1 4 6 0,5 1-2 15,1 1-2-15,-7 0 0 0,9 3 1 16,-2 4 0-16,-1-1 0 15,-1 1 0-15,-3-1 0 0,7 0 0 16,-4 0 0-16,-3-2 0 0,3-3 0 16,-1 0 1-16,1-1-2 0,-5 0 2 15,5-2-1-15,-1-2 0 0,-3-1 0 16,3 2 0-16,1-1-6 0,-5 2 12 16,7 2-5-16,-5 0-1 15,1 2 0-15,3 2 10 0,1 0-15 16,-3-2 10-16,-3 3 7 0,3-3-15 15,3-2 6-15,-1 0 3 0,1-4-7 16,-2-5-1-16,7-8-3 0,7-6-73 16,5-5-108-16,7-11-187 15,2-11-577-15</inkml:trace>
  <inkml:trace contextRef="#ctx0" brushRef="#br0" timeOffset="29475.29">21076 10908 569 0,'0'0'0'0,"0"0"175"0,0 0-32 15,0 0-25-15,0 0 1 0,0 0 6 16,0 0-57-16,0 0 13 0,0 0 23 16,31 39-23-16,-14-29-4 15,-1-3-8-15,7-2-32 0,-4 0-12 16,1-4 10-16,3-1-14 0,0 0-8 15,0-6 4-15,4-4-9 0,-3-3-8 16,7-4 0-16,-2-1 7 0,-4 2-8 16,0 0 2-16,0 6 3 15,2 5-5-15,-3 3 2 0,-3 2 8 16,2 9-5-16,2 6 14 0,-1 4-5 16,-1 1-8-16,4 1 9 0,-6-5-2 15,-1-1-5-15,3-3 7 0,0-4-5 16,2-5-8-16,2-4 9 15,-1-1-6-15,3-9-6 0,-4-4 4 16,0-3 3-16,2 0-7 0,-4 1 4 16,-5 2-5-16,3 1-2 0,-5 3 10 15,1 3-9-15,-3 5 0 0,3 0 8 16,-1 3-4-16,1 1-2 0,2 5 4 16,1 1 2-16,3-2-6 15,0 0 4-15,2-1 1 0,-3-4-5 16,3 0 4-16,0-5 0 0,-2-3-2 15,-1-2-7-15,1-1 1 0,0-1-4 16,-2 1 4-16,-3 2-4 0,-5 5 5 16,1 3 7-16,-2 1-2 15,-1 0 0-15,1 4 0 0,3 1 9 16,-1 4-6-16,5-4 4 0,1 3-7 16,3-3 0-16,0-4 0 0,2-1 1 15,-3 0-2-15,3-5 2 0,0-2-2 16,2-2-8-16,-4-3 3 15,-1 2-2-15,1-1-2 0,0 1 10 16,2 1 0-16,1 0-3 0,3-2 4 16,2 0 1-16,5 3-2 0,-5 1 0 15,0 2 0-15,-2 4 0 0,-13 0 0 16,-1 1 1-16,-7 0-2 0,-2 0 2 16,-6 0-2-16,0 0-65 0,0 0-63 15,0-4-123-15,0-6-152 16</inkml:trace>
  <inkml:trace contextRef="#ctx0" brushRef="#br0" timeOffset="30066.39">21992 9836 757 0,'0'0'0'0,"0"0"280"16,0 0-183-16,0 0-25 15,0 0-6-15,0 0-18 0,0 0-6 16,0 0-13-16,0 0-2 0,-21-36 7 16,15 31-7-16,-4-1-2 0,4 3 3 15,-7-1-14-15,-1 0-3 0,-3 2 15 16,3-2-7-16,-5 3-7 0,3 1 9 16,-3 0-11-16,5 1-4 15,-3-1 12-15,5 4-15 0,-1-3-3 16,5 0 0-16,4 0 11 0,2-1-13 15,2 0 4-15,0 0 3 0,0 0-12 16,0 0 2-16,0 0-31 0,2 0-12 16,6-2 6-16,-4 0-5 15,0-2-46-15,1 1-44 0,-1-1-12 16,2 0-63-16,-4-4-109 0,0 2-163 16</inkml:trace>
  <inkml:trace contextRef="#ctx0" brushRef="#br0" timeOffset="30342.94">21833 9679 670 0,'0'0'0'16,"0"0"385"-16,0 0-250 0,0 0-29 15,0 0-52-15,0 0-19 0,0 0-6 16,-66 2-20-16,53 7-9 0,-3-1 0 16,3 5 16-16,-1-1-17 15,4-1 2-15,-1 1 6 0,1-4-9 16,2 2 4-16,1-4 10 0,3 1-10 15,0-3 22-15,4-3-6 0,0-1-5 16,0 0 19-16,0 0-18 0,4 3-7 16,5 0 65-16,-1-1-31 15,2 5-16-15,3-4 17 0,-5 2-21 16,2 1-9-16,-4-4 12 0,1 0-20 16,-5 1-4-16,0-2 0 0,0 1 11 15,-2-1-11-15,0-1 0 0,0 0-7 16,0 0-119-16,4 0-87 0,-2-5-106 15,-2-4-424-15</inkml:trace>
  <inkml:trace contextRef="#ctx0" brushRef="#br0" timeOffset="31176.09">21597 10841 466 0,'0'0'0'0,"0"0"105"16,0 0-78-16,0 0 15 0,0 0 35 16,0 0-31-16,0 0-2 15,0 0 22-15,0 0-17 0,27-62-3 16,-21 52 7-16,7-6-25 0,-1-3-18 15,3-4 2-15,5-5-11 0,5-5-2 16,4-3 2-16,4-6-5 0,-2-6-11 16,6-3 15-16,-2-5 0 15,7-2-7-15,-3-1 11 0,7 0 5 16,-3 0 4-16,0 2 25 0,-5 3-9 16,-1 5-5-16,-4 3-2 0,-4 8-19 15,-6 6-6-15,-5 2-1 0,-1 5-30 16,-3 6-17-16,-4 4 14 15,-1 2-3-15,-5 8 13 0,0 2 28 0,0 2-2 16,-4 1-5-16,0 0 11 16,-2 0 11-16,-6 4-8 0,2 0-1 15,1 4-8-15,1-2-6 0,-2-1-21 16,2 1-113-16,-2-1-129 0</inkml:trace>
  <inkml:trace contextRef="#ctx0" brushRef="#br0" timeOffset="31995.95">18908 10860 745 0,'0'0'0'0,"0"0"197"15,0 0-113-15,31-59-48 16,-15 34-1-16,7-7 15 0,6-3-28 16,2-4-1-16,6-5 18 0,-1-6-22 15,1-2 4-15,0-6 6 0,-2-3-26 16,4-1 2-16,-1 0 12 0,-3 2-20 15,4-1 4-15,0 3 2 16,-4 6 3-16,1 6-7 0,-8 4 6 16,-3 9-4-16,-4 6 0 0,-2 3 2 15,-7 8-2-15,-2 7-8 0,-6 3 15 16,-1 3-12-16,-1 3 1 0,-2 0 9 16,0 0-7-16,0 3-11 0,4 1-1 15,-8 5 0-15,2 0-18 16,-1-4-17-16,3 2-47 0,-4-3-59 15,4-2-130-15,-2 0-164 0</inkml:trace>
  <inkml:trace contextRef="#ctx0" brushRef="#br0" timeOffset="32775.64">18129 11941 1040 0,'0'0'0'0,"0"0"266"16,0 0-181-16,0 0-15 15,0 0 53-15,60 45-65 0,-27-42-13 16,6-3-17-16,-2-1-29 0,-6-1 2 15,-2 1-2-15,-4-1-65 0,-9 2-4 16,-3 0-15-16,-11 0-36 0,-2 6-38 16,-10 3-41-16,-3 6-23 0,-8 0-101 15</inkml:trace>
  <inkml:trace contextRef="#ctx0" brushRef="#br0" timeOffset="32946.83">18156 12208 752 0,'0'0'0'0,"0"0"313"15,0 0-171-15,0 0 32 16,0 0-61-16,86-8-23 0,-53-8-18 16,0-2-48-16,1 3-14 0,-6 3-2 15,-5 1-16-15,-4 3-102 0,-9 0-30 16,3 4-37-16,-9-1-84 0,-4-2-176 16</inkml:trace>
  <inkml:trace contextRef="#ctx0" brushRef="#br0" timeOffset="33188.32">18441 11823 1246 0,'0'0'0'0,"0"0"190"0,0 0-127 16,0 0-11-16,72 13-7 0,-47-2-39 15,0 4 2-15,6 1-1 0,-9 0-11 16,-3 1 6-16,-7 2-1 0,-7 4-2 15,-5 4-6-15,-2 5 14 16,-11 0-13-16,-5 4 11 0,-5 4 1 16,-2-7-12-16,4-7 12 0,3-7 13 15,5-6-19-15,7-8 0 0,6-2 6 16,0-3-8-16,0-3-59 0,6-6-38 16,11-5 12-16,1 0-17 0,5-3-135 15,2 2-141-15</inkml:trace>
  <inkml:trace contextRef="#ctx0" brushRef="#br0" timeOffset="33490.8">19137 11941 1278 0,'0'0'0'15,"0"0"161"-15,0 0-108 0,0 0-9 16,-41 60 15-16,22-35-2 0,-1 4-41 15,-1-5-5-15,5 1-6 16,-1-3-5-16,3-5 0 0,3-5 12 16,3-7-12-16,6-3 0 0,2-2 3 15,0 0-2-15,6 0-2 0,7 0 0 16,3-2 1-16,9-4 32 0,0-1-25 16,2 1-2-16,4 3-3 0,-5 0 0 15,1-1-4-15,-8 4-6 16,-7 0-27-16,1 1-31 0,-7 3-12 15,-2-1-35-15,2-3-64 0,-2 0-72 16,-2-4-193-16</inkml:trace>
  <inkml:trace contextRef="#ctx0" brushRef="#br0" timeOffset="33773.99">19441 11841 790 0,'0'0'0'0,"0"0"255"15,0 0-139-15,0 59-7 0,0-33 10 16,0 7-45-16,4 1-22 0,1 1 8 16,-1-2-21-16,-2-3-2 0,2-2-12 15,2-8-15-15,0-4-8 16,0-4 0-16,-1-3 0 0,-1-5-2 15,-2 0 0-15,-2-4 0 0,6 0-56 16,0-4-21-16,-2-5-16 0,3-5-77 16,1-3-137-16,-6-3-144 15</inkml:trace>
  <inkml:trace contextRef="#ctx0" brushRef="#br0" timeOffset="33930.74">19652 11942 1067 0,'0'0'0'0,"0"0"373"16,64-3-261-16,-37-3-8 0,2 3-32 16,-2-2-59-16,-2 2-7 0,-3 0-12 15,-3 3-142-15,-2 0 24 0,-7 0-85 16,-6 3-81-16,-4 1-205 0</inkml:trace>
  <inkml:trace contextRef="#ctx0" brushRef="#br0" timeOffset="34061.18">19720 12089 1156 0,'0'0'0'16,"0"0"275"-16,0 0-185 15,79-4-19-15,-50-4-31 0,4 2-29 16,-2 2-8-16,-6-1-6 0,-3 3-121 16,1-1-48-16,-4-1-193 0,-1-7-277 15</inkml:trace>
  <inkml:trace contextRef="#ctx0" brushRef="#br0" timeOffset="34319.74">20322 11863 1071 0,'0'0'0'0,"0"0"120"16,-41 65-6-16,18-38 25 15,2 4-20-15,9-5-38 0,-1-3-27 16,11-8-15-16,2-3-9 0,0-2-3 15,9-5-6-15,1 2-7 0,6-4-3 16,-3-1 3-16,5-2-1 0,1 0-7 16,2-2-1-16,-1 0-8 15,-1-4-2-15,-3 3-34 0,3-1-39 16,-7 3-56-16,-1-1-95 0,-3-1-74 16,-2-6-210-16</inkml:trace>
  <inkml:trace contextRef="#ctx0" brushRef="#br0" timeOffset="34717.37">20694 11705 1116 0,'0'0'0'16,"0"0"315"-16,74-30-214 0,-53 27 19 15,2 3-60-15,-5 0-26 16,-1 7-22-16,-1 3-11 0,-5 3 8 15,-3 3-9-15,-8 3 0 0,0 1 0 16,-8 3 8-16,-5 1-8 0,-1-3 0 16,-1-3 8-16,5-4-1 15,2-7 11-15,2 0-11 0,6-3-11 16,0-4 8 0,0 0-4-16,6 0-9 0,4-2 16 0,3-3-7 0,-3-1 0 15,2 1-1-15,-1 0-1 0,3 3-5 16,-1 2 14-16,1 0-10 0,3 4-3 15,-3 4 6-15,0 3 0 0,1 3-19 16,-9 3 22-16,-2 0-3 16,-4 3 0-16,-6 0 0 0,-13 2 6 15,-5 1 4-15,-7 2 19 0,-7-1 12 16,-1-1-11-16,-2-3 4 0,-3-4-14 16,7-4-14-16,0-7 3 15,10-4-16-15,4-1-25 0,5-2-26 16,7-2-82-16,1 0-73 0,8 0-84 15,2-4-523-15</inkml:trace>
  <inkml:trace contextRef="#ctx0" brushRef="#br0" timeOffset="36455.37">4841 9203 563 0,'0'0'0'0,"0"0"371"15,0 0-203-15,0 0-24 16,0 0-2-16,0 0-35 0,0 0-35 16,0 0 6-16,-10-28-18 0,-3 39-21 15,5 4 11-15,-4 5-11 0,1 3-14 16,1 4 4-16,2 3-26 0,2 1-1 15,-3 3 16-15,3-1-20 16,4-4 0-16,2-3 4 0,0-2 2 16,0-6-9-16,6-4 8 0,1-3-6 15,-3-1-51-15,-2-4 28 0,2-1-35 16,-2-3-5-16,2-2-15 0,-2 0-30 16,2-4 6-16,0-3 10 15,-2-5-56-15,-2-2-15 0,3-1-15 16,-1-4-51-16,-2-1-11 0</inkml:trace>
  <inkml:trace contextRef="#ctx0" brushRef="#br0" timeOffset="36744.18">4845 9241 629 0,'0'0'0'0,"0"0"314"0,0 0-226 16,0 0 3-16,0 0-21 0,0 0-31 15,0 0 2-15,0 0-8 0,0 0 3 16,52-25 18-16,-42 34-6 0,7 1-18 15,-7 5 15-15,5-1-22 16,1 1 0-16,-5 2 14 0,5 1-13 16,-6 0-11-16,3 0 6 0,-5-2-15 15,0 0-7-15,-1-1 6 0,-7-1 3 16,0 1-12-16,0-4 12 0,0 0-11 16,-5-4-23-16,-3-1 9 0,0-3-39 15,2-1-5-15,-7-1 3 16,3-1-76-16,-7 0-7 0,3-3-10 15,-3-5-120-15,1 1 32 0,-5 0-66 16</inkml:trace>
  <inkml:trace contextRef="#ctx0" brushRef="#br0" timeOffset="36946.85">4794 9420 615 0,'0'0'0'0,"0"0"352"0,0 0-225 15,0 0 23-15,0 0-15 0,0 0-49 16,0 0-18-16,0 0-32 15,0 0 18-15,18 0 29 0,3-3-28 16,2-2-14-16,-1-3 5 0,5-1-31 16,4-2-9-16,-2 2 11 0,-2 0-22 15,-4 2-2-15,-13 4 1 0,3 2-55 16,-11 1-25-16,0 1-30 0,-2 6-68 16,0 2-82-16,-2 0-192 15</inkml:trace>
  <inkml:trace contextRef="#ctx0" brushRef="#br0" timeOffset="40001.36">15231 9685 1054 0,'0'0'0'0,"0"0"279"0,0 0-155 15,0 0-9-15,-67 43 3 0,59-29-41 16,-6 5-15-16,7 5-24 0,-3 9-29 16,6 6 14-16,4 3-15 0,4-2-15 15,11-1 14-15,-3-5-5 16,7-2-42-16,-1-7-10 0,3-2-43 15,-3-7-83-15,-5-2 21 0,-1-2-36 16,-3-8-122-16,-3 0-57 0</inkml:trace>
  <inkml:trace contextRef="#ctx0" brushRef="#br0" timeOffset="40234.47">15557 9690 1318 0,'0'0'0'0,"0"0"265"15,0 0-154-15,0 0-34 0,-33 66-32 16,10-29-3-16,5 5-28 0,-1 0-17 16,5 0 6-16,1-5 8 15,5-4-14-15,0-9-7 0,4-5-27 16,2-5-47-16,2-10-1 0,0-4-50 15,4-3-61-15,4-12-27 0,-2-3-130 16,-2-5-284-16</inkml:trace>
  <inkml:trace contextRef="#ctx0" brushRef="#br0" timeOffset="40389.07">15510 9690 880 0,'0'0'0'0,"0"0"387"15,0 0-279-15,64 44-11 0,-44-10-25 16,1 3-20-16,-2 4-9 15,-7-4-7-15,3 1-26 0,-9-3-12 0,2-6 4 16,-6-2-4-16,-2-6-156 16,-6-4 53-16,-4-4-47 0,-3-5-149 15,-6-8-135-15</inkml:trace>
  <inkml:trace contextRef="#ctx0" brushRef="#br0" timeOffset="40534.28">15472 9984 1118 0,'0'0'0'0,"0"0"260"16,64 0-207-16,-30-5-11 0,-6 1-6 16,10-2-29-16,-9-3 3 15,-2 4-20-15,-9-4-159 0,1 0-26 16,-3-4-109-16,-3 2-205 0</inkml:trace>
  <inkml:trace contextRef="#ctx0" brushRef="#br0" timeOffset="40703.11">15913 9747 1040 0,'0'0'0'0,"0"0"324"0,0 0-195 16,0 0-35-16,0 0-9 0,-29 88-22 15,12-46-13-15,3 6-34 0,1 2-8 16,-1-3 11-16,6-6-18 0,-3-7-2 16,5-10-9-16,6-6-39 15,0-6-45-15,0-8-23 0,0-4-44 16,6-10-132-16,3-9-143 0</inkml:trace>
  <inkml:trace contextRef="#ctx0" brushRef="#br0" timeOffset="40893.25">15913 9733 1192 0,'0'0'0'16,"0"0"311"-16,0 0-225 0,0 0-6 15,68 28-26-15,-49-7-30 0,-3 2-3 16,1 2-16-16,-1-2-8 15,3 7 6-15,-9-2 8 0,2 3-12 0,-7 2 2 16,-5-1-8-16,0-4-23 16,-2-5-7-16,-7-2-66 0,-3-7-81 15,2-4-54-15,-3-3-169 0</inkml:trace>
  <inkml:trace contextRef="#ctx0" brushRef="#br0" timeOffset="41048.21">15873 9983 1274 0,'0'0'0'0,"0"0"377"0,0 0-279 16,73-18-17-16,-46 11-26 15,0 0-41-15,1 3-19 0,3-1-8 16,-6 1-83-16,-2 1-127 0,-2-6-65 16,-7 4-293-16</inkml:trace>
  <inkml:trace contextRef="#ctx0" brushRef="#br0" timeOffset="41310.01">16266 9650 914 0,'0'0'0'0,"0"0"343"0,0 0-197 15,0 0-9-15,0 0-7 0,0 0-40 16,0 0-9-16,0 0-29 15,64 4-9-15,-55 3 13 0,5 3-26 16,-4 6-19-16,7 5 3 0,-5 7-14 16,3 8 0-16,-7 9 0 15,-2 3 0-15,-4 5 0 0,-8 5 0 16,-6-2 0-16,-7-2 0 0,0-2-106 16,1-4-34-16,-5-7-158 0,0-5-54 15,-3-7-39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14T05:02:44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53 3906 696 0,'0'0'0'0,"0"0"303"0,0 0-345 0,0 0 84 15,0 0 177-15,0 0-138 16,0 0-16-16,0 0-20 0,6-17-2 16,-2 17-25-16,0 0 7 0,0 0 0 15,3 6-5-15,3 6 6 16,-2 5 8-16,5 8-4 0,1 7 1 16,0 0 0-16,1 3-16 0,-1-1 0 15,-1-1-6-15,1-3-12 0,-5-1 6 16,-3-5 3-16,4-1-10 0,-8-4 7 15,0-1-1-15,0-3-4 0,-2-6 3 16,0-2 0-16,-2-4-2 16,-2-3-39-16,-2-5-8 0,2-8-44 15,0-6-7-15,2-4-46 0,2-2-78 16,-3-3-56-16,1-1-57 0</inkml:trace>
  <inkml:trace contextRef="#ctx0" brushRef="#br0" timeOffset="241.2">25978 3806 772 0,'0'0'0'16,"0"0"259"-16,0 0-196 0,0 0-16 16,0 0-12-16,0 0-14 0,0 0 21 15,0 0 8-15,-19 64-7 0,11-39-1 16,1 0-4-16,-5-2-11 0,2 0-2 15,3-5-4-15,-1-3-8 16,2-4 0-16,4-4-6 0,2-4-10 16,0-3 2-16,0 0-23 0,0 0-46 15,0-4-21-15,2-3-10 0,6-3-66 16,-2-1-39-16,3 0-51 0,-3-1-34 16</inkml:trace>
  <inkml:trace contextRef="#ctx0" brushRef="#br0" timeOffset="557.95">25975 3849 501 0,'0'0'0'16,"0"0"317"-16,0 0-193 0,0 0-20 15,0 0 1-15,0 0-22 0,0 0-10 16,0 0-8-16,0 0-15 16,0-7-4-16,0 7-10 0,0 0-2 15,0 0 1-15,0 0-12 0,0 0 7 16,0 0 5-16,0-1-3 0,3-2 3 15,1 0-1-15,0 2-15 16,-2-1-2-16,-2 1-3 0,2 0-10 16,4 1 6-16,2 0-3 0,3 0-13 15,7 1 9-15,5 3 2 0,0 1-10 16,6 0 5-16,4 2 0 0,-4 1 0 16,-2 2-35-16,-3 0 10 0,-3-1-39 15,-6 1-8-15,-7-3-15 16,2 0-31-16,-8-2-21 0,-2-3-77 15,0-2-255-15</inkml:trace>
  <inkml:trace contextRef="#ctx0" brushRef="#br0" timeOffset="7788.14">6946 14625 785 0,'0'0'0'16,"0"0"297"-16,0 0-161 0,0 0-22 15,0 0-21-15,0 0-20 16,0 0-41-16,0 0-8 0,0-7 12 16,10 32-8-16,0 0-4 0,5 0-4 15,-5-6-19-15,7-1 4 0,-3-4-1 16,-4-4-8-16,1 1-16 0,-3-7-23 16,-6-2-24-16,-2-2-12 0,0 0-30 15,0-2 9-15,-4-6-38 16,-2-3-150-16,-7-5 53 0,-3 0 76 15,1-4-72-15</inkml:trace>
  <inkml:trace contextRef="#ctx0" brushRef="#br0" timeOffset="8069.53">6946 14625 354 0,'20'9'0'0,"-16"-11"336"0,11-1-146 15,1 0-21-15,9-5-65 16,4-2-17-16,10-3-10 0,3-6-34 16,1 1-2-16,1 0 10 0,-11 4-36 15,-4 8-11-15,-9 4-1 0,-5 4-6 16,-11 11-5-16,-4 7 12 0,-2 7-8 15,-15 7 5-15,-6 7-3 16,-3 2-4-16,-7-4 6 0,-5-5 0 16,1-4 2-16,10-10 0 0,-2-5 20 15,9-6-1-15,3-5 16 0,9-4 15 16,6 0-21-16,2-7-9 0,8-1-9 16,4-3-17-16,7-5 6 0,4 0 3 15,8 0-10-15,-4 1 1 16,2 3-22-16,2 0-17 0,-9 7-15 15,-7 0-38-15,-1 2-31 0,-8 3-5 16,-3-3-19-16,-3 1-52 0,-3 0 2 16,-5-5-103-16</inkml:trace>
  <inkml:trace contextRef="#ctx0" brushRef="#br0" timeOffset="8550.95">7140 14486 548 0,'0'0'0'0,"0"0"177"15,0 0-89-15,0 0 10 0,0 0-64 16,0 0-11-16,0 0 0 16,0 0-11-16,0 0 4 0,4-23 11 15,-4 21-15-15,2 0 5 0,-2 2 12 16,2-2-7-16,-2 2 5 0,0 0 9 16,0 0-17-16,0 0 4 15,0 0-1-15,0 0-16 0,0 1 1 16,0-1 1-16,0 0-7 0,0 0 7 15,0 0 6-15,0 1-11 0,0 1 7 16,0-2 12-16,0 0-9 0,0 0 7 16,0 0 7-16,0 0-17 0,0 0 2 15,0 0 10-15,0 0-8 16,0 0 7-16,0 0 8 0,0 0-13 16,0 0 1-16,0 4 2 0,0 3-19 15,0 5 0 1,6 6 18-16,1 6-16 0,-3 5 8 0,4 10 4 0,4 4-12 15,3 9 5-15,-3 8 5 0,3 5-13 16,-3 1 2-16,3-2 2 16,-7-8-5-16,4-9 1 0,-6-10 6 15,5-8-9-15,-5-6 3 0,-2-8 2 16,-2-7 0-16,0-5-1 0,0-3 0 16,0 0 0-16,2-8-17 0,-4-3-18 15,0-4-29-15,0 0-55 16,0 0-68-16,0-3-89 0,-8 0-169 15</inkml:trace>
  <inkml:trace contextRef="#ctx0" brushRef="#br0" timeOffset="17695.43">5780 10622 563 0,'0'0'0'15,"0"0"314"-15,0 0-200 0,0 0-11 16,0 0 15-16,-4 0-31 0,4 0-14 16,0 0 1-16,0 0-16 0,0 0-18 15,0-1-1-15,4-6-3 0,4-4-10 16,6-2 9-16,5-8-3 16,0-2-20-16,3-3 3 0,5-7-1 15,-2 1-15-15,-4 1 2 0,-3 7 12 16,-1 7-19-16,-3 5 5 0,-10 7-16 15,3 4-22-15,-3 1-24 0,0 0-21 16,-2 5-28-16,-2 4-66 0,0 0-50 16,0-2-132-16</inkml:trace>
  <inkml:trace contextRef="#ctx0" brushRef="#br0" timeOffset="17970.68">5949 10304 1003 0,'0'0'0'0,"0"0"358"16,0 0-273-16,0 0-32 0,0 0-15 16,0 0 15-16,0 0-5 0,0 0-39 15,62 21-2-15,-51-15 3 16,-3-2-15-16,-4 7 10 0,0-3 5 16,-4 6-10-16,0 4 0 0,0 3 36 15,-4 4-26-15,-2 0 10 0,-5 0 1 16,7-4-20-16,2-5 5 0,0-7-1 15,2-2-10-15,0-7-57 0,2 0-34 16,2-11-12-16,-2-6-47 16,9-3-36-16,-5 0-125 0,-6 0-158 15</inkml:trace>
  <inkml:trace contextRef="#ctx0" brushRef="#br0" timeOffset="18341.68">6160 10132 1111 0,'0'0'0'0,"0"0"204"15,0 0-106-15,0 0-23 0,2 73-44 16,0-39 3-16,2 5-5 0,0 6-20 16,7 0 15-16,-3 2 5 15,-2-2-19-15,7-6 1 0,-5-10 3 16,6-6-12-16,-3-10 4 0,5-4 6 15,1-4-17-15,-7-7 6 0,9-1 6 16,-9-7-14-16,2-7 12 0,-3-3 8 16,-1-3-17-16,-2-1 8 15,-6 1-4-15,0 3 0 0,0 4-17 16,0 2 17-16,-6 7 0 0,-6 2-3 16,1 3 10-16,-5 2-11 0,3 8 3 15,-1 5 2-15,-1 3 4 0,7 1-2 16,-2 1 3-16,4-3-11 15,4-1-39-15,2-3-12 0,0-7-44 16,0-4-71-16,4-1-54 0,2-9-151 16</inkml:trace>
  <inkml:trace contextRef="#ctx0" brushRef="#br0" timeOffset="18608.23">6350 10239 1161 0,'0'0'0'0,"0"0"388"0,0 0-286 16,0 0-25-16,17 58-28 0,-5-37-15 16,7 3-24-16,-1 0 1 15,-1-1 0-15,-5 2-16 0,1-3 7 16,-7-4 6-16,-4-3-13 0,0-5 5 16,-2-4 0-16,0-4 6 0,-4-2-3 15,0-5 36-15,-9-8-32 0,7-8 5 16,0-6 2-16,4-2-18 15,-2-5 4-15,4 2 0 0,6 0 4 16,2-2-4-16,7 3 0 0,3 5 0 16,5 3-47-16,2 6-20 0,0 6-79 15,-1 4-107-15,-5 4-199 0</inkml:trace>
  <inkml:trace contextRef="#ctx0" brushRef="#br0" timeOffset="22366.12">4291 11840 418 0,'0'0'0'0,"0"0"64"16,0 0-60-16,0 0-6 0,0 0-12 15,0 0 4-15,0 0-23 0,0 0-18 16,13 3 33-16,-13-3 8 0,4 0 6 16,-4 1 7-16,0-1 2 0,0 0 23 15,0 0 13-15,0 0-4 16,0 0-9-16,0 0-10 0,0 0-11 15,0 0-5-15,0 0 6 0,0 0-5 16,0 0 2-16,0 0 11 0,0 0 4 16,0 0 8-16,0-1 3 0,0 1-15 15,0 0 0-15,0 0-1 0,0 0-11 16,-4 0-6-16,4 0 4 16,0 0-3-16,0 0-5 0,0 0 4 15,0 0-9-15,0 0 8 0,0 0 6 16,0 0-2-16,0 0-1 0,0 0 0 15,0 0 12-15,0 0-2 0,0 0 11 16,0 0-2-16,0 0 4 16,0 0-6-16,0 0-4 0,0 0-8 15,0 0 2-15,0 0-7 0,0 0 0 16,0 0-1-16,0 0-1 0,0 0-4 16,0 0 5-16,0 0-5 0,0 1-1 15,0-1 11-15,0 0-6 16,0 0-4-16,0 0 2 0,0 1-2 15,0 2 4-15,6-1 4 0,-4-2-4 16,-2 1-17-16,0-1 11 0,0 0-9 16,0 0-11-16,0 0 14 0,0 0-13 15,0 0-27-15,2 0 6 0,-2 0 8 16,0-1-32-16,0 1-40 16,2-2-132-16</inkml:trace>
  <inkml:trace contextRef="#ctx0" brushRef="#br0" timeOffset="23951.77">4539 14118 652 0,'0'0'0'16,"0"0"232"-16,0 0-132 0,0 0-24 15,0 0-23-15,0 0-4 0,0 0 22 16,0 0-3-16,0 0 6 16,25 52-14-16,-14-38-6 0,3-3-2 15,3 2-9-15,5 1-4 0,1-2 12 16,0 1-15-16,4 0-6 0,4 2 11 15,0-1-16-15,0-3-10 16,4 2 8-16,-2-3-9 0,6-2-7 16,-4 2 12-16,2-2-9 0,5 0-3 15,-1 1 10-15,3 2-8 0,-5-1-8 16,4 1 15-16,3 3-10 0,-1 0-6 16,3-3 0-16,3 0 15 0,-3-5-16 15,0-3 2-15,3-1 5 16,3-2-7-16,-2 0 2 0,-5 0 4 15,-1-1-5-15,-1 1 0 0,-1 0 4 16,-3 1-5-16,2 1 2 0,1-2 15 16,-5-2-15-16,2-1 16 0,3-5-13 15,1-1-7-15,1-5 6 16,1-3 4-16,3-4-8 0,2-2 2 16,-1-3 9-16,-3-3-6 0,-1 0 4 15,-3 5-8-15,-7 1 0 0,-8 4 0 16,-4 2 0-16,-5 3 0 0,1 0 0 15,-7 2 0-15,-5 4 0 16,5-1-133-16,-8 4-5 0,-4 1-166 31,-2-2-248-31</inkml:trace>
  <inkml:trace contextRef="#ctx0" brushRef="#br0" timeOffset="24805.81">7508 14207 702 0,'-2'1'0'0,"2"2"291"16,0-1-192-16,2 4-28 0,8-1 25 15,0 4-8-15,3 0-17 0,1 1-16 16,7 2 4-16,4 0-13 0,4 3-4 16,0 2 8-16,0 0-4 0,8 2-9 15,-2 0 8-15,4-3-19 16,3 0 0-16,1-1 9 0,0-4-14 15,3 1-10-15,1-6 12 0,-1 0-8 16,4-3-5-16,-1 0 18 0,5-3-15 16,-2 4-9-16,-3 0 13 0,-1 2-11 15,1-1-6-15,5 1 0 16,-4 1 14-16,1-1-14 0,3-4 0 16,0-2 0-16,-5-4 0 0,1-3 0 15,6-4 0-15,-4 1 0 0,5-2 0 16,-7-1 0-16,2 0 0 0,-7-4 0 15,1-3 0-15,-3-2 0 0,5-7 0 16,-1-1 0-16,-1-3 0 16,-1 1 0-16,-1 1 0 0,-3 3 0 15,-4 2 0-15,-4 4 0 0,-8 2 0 16,2 2 0-16,-9 3 0 0,3 2 0 16,-6 1 0-16,-5 4 0 0,6-1-95 15,-3 3 4-15,-1 3-59 16,1 3-70-16,-7 0-37 0,-2 0-155 15</inkml:trace>
  <inkml:trace contextRef="#ctx0" brushRef="#br0" timeOffset="27334.83">9219 14548 209 0,'0'0'0'16,"0"0"98"-16,0 0-56 0,0 0-16 16,0 0-10-16,0 0-10 0,0 0-12 15,0 0-4-15,-2 2 3 16,2-2-7-16,-2 0 3 0,2 0 0 15,0 0 2-15,0 0 7 0,0 0 2 16,0 0 0-16,-2 0-3 0,2 0 3 16,-2 0 0-16,2 0-11 0,0 0-79 15,0 0-74-15</inkml:trace>
  <inkml:trace contextRef="#ctx0" brushRef="#br0" timeOffset="30307.1">6301 10822 170 0,'0'0'0'0,"0"0"21"16,0 0-24-16,0 0-79 15</inkml:trace>
  <inkml:trace contextRef="#ctx0" brushRef="#br0" timeOffset="49488.71">6073 13282 552 0,'0'0'0'16,"0"0"418"-16,0 0-305 0,0 0-18 15,0 0-30-15,0 0 2 16,0 0 5-16,0 0-21 0,4 3-3 0,-4-3 8 16,0-1-9-16,0 1 2 15,0 0 3-15,2 0-25 0,-2 0-12 16,0 6 15-16,5 1-4 0,1 7 0 16,4 4 2-16,-6-1-18 0,9 1-11 15,-3 1 2-15,2-1 16 16,-3 3-18-16,-1 1 2 0,2-4 8 15,-4 2-10-15,7-1 2 0,-7-1 10 16,0-1-7-16,5-2 14 0,-7-4-11 16,0-1-9-16,0 0 4 0,-2-5 24 15,0-1-29-15,2-1 6 0,-4-3 13 16,0 0-17-16,0 0 2 16,0 0 3-16,0 0-14 0,0 1 20 15,0 1-7-15,0-1-3 0,0 0 0 16,0-1 4-16,0 0-5 0,0 0 2 15,0-4 8-15,0-8-12 0,-8-2 6 16,6-1-3-16,0-2-12 16,0 3 23-16,0-4-12 0,2 2-10 15,-2 2 22-15,2-2-11 0,0 0-12 16,0 0 24-16,2 1-13 0,-2-1-9 16,2 3 20-16,0 2-9 0,4-4-12 15,2 3 22-15,-1-3-4 0,3 0-10 16,2 1 6-16,5-2 12 15,-5 3-17-15,5-2 4 0,-1 2 9 16,-3 6-13-16,3 1 4 0,-5 4 7 16,1 2-10-16,-6 0 2 0,4 0 0 15,-3 3-10-15,-3 2 18 0,0-1-5 16,2 1-4-16,-4-2 0 0,-2-1 5 16,0 0-6-16,0-2 2 15,0 0 5-15,2 0-7 0,-2 0 2 16,0 0 8-16,0 0-10 0,0 0 2 15,0 0 6-15,0 0-7 0,0 0-8 16,0 0 3-16,-2 0-47 16,-4 0 19-16,6-2-41 0,-2 1-78 15,2 1-45-15,0 3-57 0,0 2-287 16</inkml:trace>
  <inkml:trace contextRef="#ctx0" brushRef="#br0" timeOffset="52508.86">4432 14073 572 0,'0'0'0'0,"0"0"58"0,0 0-59 16,0 0 2-16,0 0 31 0,0 0-39 15,0 0-5-15,0 0-10 0,12 2-64 16,-3-2-58-16,3-10-247 0</inkml:trace>
  <inkml:trace contextRef="#ctx0" brushRef="#br0" timeOffset="52850.07">9982 14019 394 0,'0'0'0'16,"0"0"6"-16,0 0-63 0,0 0-133 15</inkml:trace>
  <inkml:trace contextRef="#ctx0" brushRef="#br0" timeOffset="55842.17">17364 5656 903 0,'-4'-4'0'0,"4"2"422"15,-2 1-282-15,2-1 6 0,0 2-13 16,2 0-73-16,14 0-24 0,11 0-1 16,10 0 2-16,9 0 3 0,8 0-26 15,-3-1-4-15,7-1 12 0,-10 1-24 16,-11 1-1-16,-8 0 6 15,-11 0-6-15,-7 0-35 0,-1 0 9 16,-8 0-74-16,-2 3-19 0,-10 0-33 16,-5 3-82-16,-10 0-94 0,-6-2-149 15</inkml:trace>
  <inkml:trace contextRef="#ctx0" brushRef="#br0" timeOffset="56029.37">17465 5777 1135 0,'0'0'0'0,"0"0"364"0,0 0-283 16,-39 91 15-16,20-52-30 16,1 6-34-16,1 2 0 0,-4-1-31 15,3-5-2-15,3-3 2 0,9-7-3 16,2-8-56-16,4-9-15 0,0-6-69 16,4-8-8-16,2-7-5 0,7-11-60 15,-3-8-87-15,2-7-19 0</inkml:trace>
  <inkml:trace contextRef="#ctx0" brushRef="#br0" timeOffset="56202.06">17463 5771 747 0,'0'0'0'0,"0"0"394"0,0 0-280 15,0 0-30-15,0 0-11 16,62 76-14-16,-47-32-21 0,-3 3-2 16,-4-1 9-16,-4-1-19 0,0-4-23 15,3-7 8-15,-7-6-22 0,-4-6-80 16,-3-5 49-16,-1-6-47 0,-6-7-22 15,1-4-65-15,-5-3-180 16,-3-10-13-16</inkml:trace>
  <inkml:trace contextRef="#ctx0" brushRef="#br0" timeOffset="56325.45">17370 6018 938 0,'0'0'0'16,"0"0"260"-16,0 0-136 0,85-15-39 15,-46 8-40-15,0 2-19 0,-6-3-26 16,0 1 0-16,-12 1-126 15,-11 0-75-15,3-4-34 0,-9-2-82 16</inkml:trace>
  <inkml:trace contextRef="#ctx0" brushRef="#br0" timeOffset="56464.35">17655 5813 785 0,'0'0'0'16,"0"0"317"-16,0 0-184 0,0 0-38 15,33 92-9-15,-24-51-24 0,-3 2-18 16,4-1-3-16,-4-2-18 0,-4-4-22 15,0-7 10-15,-2-6-22 16,0-8-88-16,0-7 32 0,0-8-107 16,-2-4-32-16,-2-14-181 0</inkml:trace>
  <inkml:trace contextRef="#ctx0" brushRef="#br0" timeOffset="56770.96">17699 5831 1032 0,'0'0'0'16,"0"0"301"-16,0 0-189 15,70-17-39-15,-45 17-25 0,4 0-1 16,-4 3-25-16,-5 6-17 0,-9 0 8 16,-7 5-18-16,-2 4 2 0,-4 1 6 15,-11 5 4-15,-7-1-7 16,-1 2 0-16,0-5 9 0,3-2-13 16,5-4 8-16,3-7 44 0,10-4-24 15,0-2 0-15,2-1-27 0,15-4-3 16,1-4 12-16,3-2-3 0,6 2-8 15,-3 3 10-15,-1 4-10 0,0 2-19 16,-2 6 27-16,-5 4-6 16,-6 6-18-16,-5 0 29 0,-5 4-15 15,-9 1 5-15,-9-1 4 0,-7 1 3 16,-2-3-8-16,-6-5 6 0,6-1-2 16,4-8-4-16,1-3-3 0,3-2-78 15,11-9-26-15,6-4-43 16,2-1-115-16,8-6-121 0</inkml:trace>
  <inkml:trace contextRef="#ctx0" brushRef="#br0" timeOffset="57087">18321 5760 1192 0,'0'0'0'0,"0"0"333"0,0 0-286 16,0 0 40-16,-39 65-17 16,39-45-38-16,0-2-5 0,6-4-24 15,6-4-4-15,-1-5 2 0,1-4 3 16,-2-1-5-16,-1-5 2 0,-3-6 9 16,-2-4-13-16,-4-1 6 0,0-2 6 15,-4 0-12-15,-7 3 6 16,3 1-1-16,-6 4-4 0,10 7 4 15,-5 1 1-15,3 2-18 0,2 1-4 16,2 6-57-16,2 5-11 0,2 1-5 16,8 4-80-16,-1 1-47 0,-1 0-129 15</inkml:trace>
  <inkml:trace contextRef="#ctx0" brushRef="#br0" timeOffset="57289.63">18313 6045 880 0,'0'0'0'0,"0"0"422"15,0 0-293-15,0 0-30 16,-7 61-21-16,16-54 1 0,3-2-26 16,3-5-25-16,-5 0-1 0,-2-5-19 15,5-6-7-15,-9-2 11 0,-2 0-14 16,0 1-3-16,-2 0 10 0,-4 2-9 16,-3 4 2-16,-3 2 4 0,4 3 1 15,2 1-9-15,0 0 5 0,4 0-51 16,0 0-87-16,8-3-63 15,8-4-130-15,7-8-308 0</inkml:trace>
  <inkml:trace contextRef="#ctx0" brushRef="#br0" timeOffset="57545.02">18842 5557 1391 0,'0'0'0'16,"0"0"145"-16,0 0-67 16,0 0 43-16,76 27-43 0,-32-18-35 15,5-1-16-15,7-3-4 0,2-1-12 16,-4 0 7-16,-5 1-5 0,-14-1-16 16,-12 0-1-16,-6-2-4 0,-13 3-31 15,-4 0-32-15,0 2-38 16,-15 3-110-16,-11-1-81 0,-1-1-260 15</inkml:trace>
  <inkml:trace contextRef="#ctx0" brushRef="#br0" timeOffset="57744.82">18846 5807 1200 0,'0'0'0'0,"0"0"188"0,0 0-118 16,0 85 13-16,0-43 32 0,0 6-52 15,-2 0-24-15,0 0-29 16,-4-2-9-16,6-7 7 0,0-6-16 16,0-8-46-16,6-9-10 0,-4-9-40 15,0-7 5-15,2-3-45 0,0-10-53 16,-2-7-41-16,0-5-71 0,-4-4-199 16</inkml:trace>
  <inkml:trace contextRef="#ctx0" brushRef="#br0" timeOffset="58072.86">18809 5885 623 0,'0'0'0'0,"0"0"512"0,0 0-382 16,0 0-31-16,0 0-19 0,66-58-12 16,-43 58-4-16,-1 1-24 0,1 10-15 15,-8 2-25-15,-7 3 0 0,0 2 0 16,-8 1 4-16,-4 3-9 16,-4-2 10-16,-11 0-10 0,-2-3 1 15,3-1 5-15,3-5 1 0,-1-4-1 16,8-1 12-16,-1-3 8 0,9-2-3 15,0-1 0-15,6 0-22 16,5 0-1-16,7 0 10 0,3 0-7 16,0 0 0-16,-5 0 4 0,5-1 1 15,2 6-7-15,-5 4 8 0,-1 0-7 16,-9 5 3-16,-6 0 0 0,-2 2 3 16,-8 2-3-16,-9 0 0 0,-3-1 9 15,-3-3-8-15,0 3 12 16,0-6-17-16,-1-1 4 0,1-5 0 15,8-5 0-15,3 0-122 0,6-8 21 16,4-3-85-16,4-1-6 0,8-2-58 16,3-3-181-16</inkml:trace>
  <inkml:trace contextRef="#ctx0" brushRef="#br0" timeOffset="58406.78">19352 5871 1098 0,'0'0'0'0,"0"0"347"16,0 0-285-16,0 0-12 16,-78 25 23-16,57-6-19 0,0 5-34 15,5 2-7-15,6 3 11 0,-1 0 10 16,9-2 13-16,2-1 6 0,13-3-22 16,-1-3-8-16,11-3-2 0,2-4-12 15,14-5 0-15,0-6 4 0,2-2-16 16,1-3 6-16,-7-5 3 15,-8-1-12-15,-7 0 5 0,-3 3 1 16,-9 0 2-16,-2 5 3 0,-6 0 10 16,0 1 5-16,-6 0 5 0,-2 3-25 15,-6 2 0-15,3-1 0 16,-1 0 0-16,10-1 0 0,0-1 0 16,0 0-59-16,2 1-23 0,0 0-48 15,0 2-79-15,0 0-119 0,0-3-218 16</inkml:trace>
  <inkml:trace contextRef="#ctx0" brushRef="#br0" timeOffset="72880.14">16272 7214 497 0,'0'0'0'16,"0"0"478"-16,0 0-352 0,0 0 19 16,0 0-5-16,0 0-37 0,0 0-34 15,0 0-14-15,23 0 7 16,-2 1-17-16,4-1-10 0,-1 0-17 15,1 0-17-15,0-3 16 0,4-1-15 16,-4 0-4-16,0-1 4 0,-5 0 2 16,-5 1-34-16,-1 0 13 0,-3 1-29 15,-5 2-41-15,-2 1-6 0,-2 0-88 16,-2 2-57-16,-8 7-26 16,-11 2-138-16</inkml:trace>
  <inkml:trace contextRef="#ctx0" brushRef="#br0" timeOffset="73081.19">16287 7407 1143 0,'0'0'199'15,"0"0"-43"-15,0 0-68 0,0 0-1 16,0 0-10-16,70 0-32 0,-41 0-20 16,6 0 3-16,-4 0-21 0,-2 0-14 15,2 2 14-15,-6 2-4 16,-8-4-17-16,-1 0 8 0,-4 0-23 15,-5 0-32-15,1-3 4 0,0-4-46 16,-2 2-136-16,1-5-31 0,1-1-280 16</inkml:trace>
  <inkml:trace contextRef="#ctx0" brushRef="#br0" timeOffset="73441.78">17298 7104 1104 0,'0'0'132'16,"0"0"32"-16,0 0-58 0,0 0-43 16,0 0 17-16,0 0 0 0,99-8-22 15,-47-5-20-15,10-1 1 16,-9 2-23-16,-3 4-18 0,-5 5 4 16,-5 2 7-16,-13-1-32 0,-5 2 21 15,-3 4-19-15,-9-1-20 0,-6-2 9 16,-4 0-32-16,0 1-47 0,-10 3-33 15,-2 4-97-15,-11-3-130 16,-4 1-70-16</inkml:trace>
  <inkml:trace contextRef="#ctx0" brushRef="#br0" timeOffset="73630.36">17358 7230 1125 0,'0'0'141'16,"0"0"1"-16,-42 69-42 15,30-36-15-15,-5 6-11 0,1 3-27 32,-1-1-24-32,5 2-4 0,-3-4-15 0,5-6-8 0,6-5 8 0,0-10-11 15,4-9-56-15,6-6 10 0,2-8-39 16,9-12-78-16,-3-7 7 16,3-10 1-16,3 0-132 0,-7-5 40 15,-5-1-32-15</inkml:trace>
  <inkml:trace contextRef="#ctx0" brushRef="#br0" timeOffset="73930.27">17347 7189 630 0,'0'0'193'0,"0"0"7"16,0 0-73-16,0 0-8 0,0 0 0 15,62 61-36-15,-43-25-26 0,2 3-20 16,-3 3-6-16,-1-2-20 0,-5 0-18 16,3-4 14-16,-9-3-14 0,-2-4-62 15,-2-7 17-15,-2-4-23 0,-4-4-20 16,-2-8 19-16,-9-3-18 15,3-3-105-15,-9-3-43 0,-2-6 65 16,1-5 10-16,-3 0 46 0,0-2-30 16,2 3 89-16,5 1 124 0,5 2 323 15,11 3-176-15,2 2-4 0,2-3-39 16,13-1-36-16,7-5-15 16,5-2-21-16,2-2-33 0,8-1-22 15,5-9-28-15,-1 3-17 0,-4-3 7 16,-4 2-2-16,-8 7-277 0,-6-1 95 15,-9 3-79-15,-6 2-20 16,-2-1 42-16</inkml:trace>
  <inkml:trace contextRef="#ctx0" brushRef="#br0" timeOffset="74414.7">17643 7163 664 0,'0'0'214'0,"0"0"-22"16,0 0-54-16,0 0-14 0,-8 89-30 16,8-53-26-16,0 3-28 0,0-1-21 15,6-1 8-15,-2-5-18 0,-4-8-17 16,4-3 11-16,0-8-6 15,-2-5-79-15,-2-5 19 0,2-3-38 16,-2-10-52-16,0-6 2 0,0-5-55 16,0-6-13-16,0 1 108 0,-4-7 57 15,4-5 3-15,-2 2 51 0,2 1 0 16,2 6 118-16,9 9 21 16,-1 4 29-16,4 8 17 0,1-1-22 15,3 5-25-15,5 4-53 0,0 1-36 16,0 6-23-16,-1 2-30 0,-7 1 8 15,-5 1 14-15,-6 3-27 16,0 2 18-16,-8 1 1 0,-6-2-8 16,-7 3 25-16,-1-3 3 0,-1-4-14 15,-1 1 27-15,3-5 4 0,5-1-20 16,7-3 3-16,5-1-14 0,13-2-32 16,5-5 24-16,5-3 1 0,2-1-18 15,2 0-17-15,-2 5 10 0,0 4-24 16,-7 0 24-16,-1 6 7 15,-11 6-12-15,-2 6 25 0,-4 2 3 16,-10 5-14-16,-7 2 13 0,-4 3 16 16,-3-3-9-16,-5-1 16 0,0-7-3 15,2-5-22-15,4-7 15 0,5-5-3 16,7 0-25-16,-1-6 17 16,8-5 1-16,2 0-18 0,2-2-40 15,2 1-7-15,8 1-78 0,2-1-49 16,1 1-40-16,-1 1-248 0</inkml:trace>
  <inkml:trace contextRef="#ctx0" brushRef="#br0" timeOffset="74710.86">18244 7124 1151 0,'0'0'130'0,"0"0"3"16,-31 69-76-16,27-47 3 0,6-3 9 16,2-7-36-16,11-6-14 0,1-6-6 15,3-3-25-15,-2-9 19 0,-1-1 5 16,-3-7-24-16,-3 0 19 16,-4 2 1-16,-6 1-16 0,0 6 15 15,-6 3 12-15,-4 6-6 0,-1 2 11 16,-1 3-7-16,1 8-32 0,-1 3 19 15,8 1-8-15,2-2-84 16,2-2-29-16,2 1-126 0,2-1-246 16</inkml:trace>
  <inkml:trace contextRef="#ctx0" brushRef="#br0" timeOffset="74944.77">18238 7493 1090 0,'0'0'133'15,"0"0"-17"-15,0 0-35 0,0 0-18 16,0 0-13-16,0 0-11 0,83 22-17 16,-62-31-30-16,-7 1 14 0,-2 0 3 15,-3 1-18-15,-9 1 11 0,0-2 7 16,-2 0-18-16,-7 0 18 16,-5 2 0-16,-5 3-17 0,5 1 16 15,-1 2 17-15,1 0-28 0,8 0 6 16,4 1 7-16,2-1-17 0,10 0-195 15,9 0-13-15,-1-8-218 16</inkml:trace>
  <inkml:trace contextRef="#ctx0" brushRef="#br0" timeOffset="75351.77">18823 7314 1020 0,'0'0'152'0,"0"0"6"16,0 0-34-16,0 0-21 0,0 0-14 15,-60-75-54-15,60 54-16 0,2 0-5 16,11 3-27-16,-1 0 19 16,7 4 4-16,-3 5-20 0,5 1 12 15,-2 7 7-15,3 1-18 0,-5 5 9 16,3 4 11-16,-1 4-22 0,0 2 13 15,-5 0 9-15,-6 5-22 0,-3 1 18 16,-5 2 10-16,0 5-21 16,-11-2 8-16,-5 3 26 0,-7 2-35 15,0 1 10-15,-6-3 27 0,0 0-18 16,2-3 17-16,5-4 5 0,-1-3-17 16,11-7 12-16,5-2-2 0,7-3-36 15,7 0 12-15,5-5 7 16,5 0-24-16,1-2 15 0,7 0 10 15,-2-1-26-15,1-1 17 0,-1 2 6 16,-2-2-20-16,-3-1-27 0,-5 2 8 16,1-2-58-16,-7 1-2 0,1 0-18 15,-4-9-166-15,2 0-31 0,-2-8-215 16</inkml:trace>
  <inkml:trace contextRef="#ctx0" brushRef="#br0" timeOffset="75602.05">19295 7041 1172 0,'0'0'122'0,"0"0"15"0,0 0-36 16,59-7-35-16,-36 12 21 0,8 4-36 15,0-1-22-15,6-3-12 16,5 1-28-16,-3-3 16 0,-2 2 0 15,-8-4-10-15,-4 1-38 0,-4-2 25 16,-5 0-47-16,-8 0 3 0,-1 0-37 16,-7 0-110-16,-2 0 19 0,-15 4-132 15</inkml:trace>
  <inkml:trace contextRef="#ctx0" brushRef="#br0" timeOffset="76125.97">19257 7268 1292 0,'0'0'126'0,"0"0"-32"0,-4 70-45 15,4-35 25-15,0 7 3 0,0-1-36 16,0 3-16-16,2-1-8 0,-2-7-27 16,4-4 14-16,-2-11 3 0,0-7-14 15,1-7-37-15,3-7 22 0,-4 0-38 16,0-8 13-16,0-12-3 15,0-2-59-15,-2-7 6 0,0-2 26 16,0-5 1-16,-6-6 45 0,-5-2 23 16,7-4-4-16,0 7 12 0,2 6 0 15,2 13 26-15,0 8 34 0,4 7 31 16,5 3 1-16,7 4-27 16,1 0-3-16,3 10-29 0,3 1-1 15,-2 1-3-15,-1 4-30 0,-7 2 2 16,-3 0 13-16,-8-3-24 0,-2 3 13 15,-8 2 8-15,-4-1-20 0,-7 0 10 16,0-2 9-16,-1 0-19 0,-1-3 10 16,9-2 15-16,-1-5 9 15,9-2 8-15,4-4-3 0,2-1-37 16,11-1 10-16,-1-5 10 0,7-4-21 16,3 2 9-16,1 5 6 0,0 3-14 15,-5 3-20-15,1 10 25 0,-11 5-12 16,-4 5 14-16,-4 7 0 15,-2 1 0-15,-12 3 1 0,-3 1 10 16,-3-3-18-16,-3-2 14 0,2-4 16 16,1-6-26-16,1-8 6 0,4-7 11 15,5-5-23-15,2-13 4 16,4-8-12-16,0-8-71 0,4-7-30 16,8-5-76-16,0-3-171 0,-2-2-224 15</inkml:trace>
  <inkml:trace contextRef="#ctx0" brushRef="#br0" timeOffset="76555.97">19522 7290 1293 0,'0'0'159'0,"0"0"-14"16,74 0-67-16,-47-1-6 0,8 1-23 16,-2 0-21-16,3 6-13 0,-8-1-30 15,-3 5-52-15,-8 0 27 16,-9 2-35-16,-6-1 2 0,-4-1-16 15,-4 1-59-15,-11-3 11 0,1-1 13 16,-3-5-29-16,1-2 52 0,-3-6 29 16,4-6 23-16,3-6 30 0,-1-2 20 15,5 3-2-15,4 5 2 16,2 4 117-16,4 4-29 0,-2 2 1 16,0 2 11-16,2 0-3 0,0 7-24 15,-2 6-8-15,0 7 10 0,-1 5-14 16,-1 5-3-16,4 4-25 0,0 7 5 15,4 5 7-15,1 2-20 16,-3 5-3-16,4 0 1 0,-2-4-28 16,6-3 6-16,1-7 10 0,1-7-23 15,-2-6 5-15,-1-8 5 0,-3-9-23 16,-4-6 0-16,2-3 4 0,-2-10-45 16,0-6-19-16,-2-3-18 0,0-3-46 15,0-9 19-15,-2-4-15 0,-4-4-88 16,0-7 22-16,-3 3-69 15</inkml:trace>
  <inkml:trace contextRef="#ctx0" brushRef="#br0" timeOffset="76684.84">19691 7506 604 0,'0'0'227'16,"0"0"28"-16,0 0-72 0,0 0 18 15,0 0-60-15,69-13-57 0,-45 13-7 16,5 2-35-16,-2 0-25 16,-2 3-2-16,-2-1-30 0,-7 0-44 15,-3-1 0-15,1-2-68 0,-8-1-49 16,-4 0-43-16,-2 0-194 0,-2 0-17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14T04:56:54.5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18 13084 299 0,'0'0'0'0,"0"2"-35"16,0-1-16-16,2-1-46 0</inkml:trace>
  <inkml:trace contextRef="#ctx0" brushRef="#br0" timeOffset="3575.48">17440 3639 20 0,'0'0'11'0,"0"0"-8"15,0 0-3-15,0 0 0 0,0 0 4 16,0 0-3-16,0 0 17 0,0 0 2 16,0 0 1-16,-12-2-11 15,12 2-15-15,0 0-3 0,0 0 3 16,2 0-7-16,0-2-4 0,0 1 3 15,2-1-5-15,-4 2-13 16</inkml:trace>
  <inkml:trace contextRef="#ctx0" brushRef="#br0" timeOffset="6954.57">4368 13205 330 0,'0'0'0'0,"0"0"20"16,0 0-10-16,0 0 21 0,0 0-4 16,0 0-4-16,0 0 0 0,0 0-8 15,12-2-3-15,-12 0 7 0,2-1-38 16,0 1 14-16,-2 1 71 0,0 1-14 16,0 0-24-16,-4 0-1 15,4 0 7-15,0 2 9 0,0-2 2 16,0 0-14-16,0 1 8 0,0-1 11 15,0 0 2-15,0 2-2 0,0-2 0 16,0 0-11-16,0 0-4 0,0 0 17 16,0 0-7-16,0 0-6 15,0 1 5-15,0-1 5 0,0 1 4 16,0-1 1-16,0 1-6 0,0-1 0 16,0 0 7-16,0 0-9 0,2 0-17 15,2 1 7-15,3 0-2 0,3 1-15 16,0 0 7-16,5-2-10 0,5 0-8 15,5 0 13-15,2 0-10 16,8 0-10-16,-4-2 15 0,4-3-12 16,1 1-8-16,-1 1 8 0,-4 3 4 15,0 0-11-15,-4 0 6 0,-7 3-1 16,-3 1-4-16,-3-1 4 16,-5-1 0-16,-3-2-3 0,-4 0 2 15,0 0 28-15,0 1-23 0,-2-1 19 16,0 0-15-16,0 0-13 0,0 0 6 15,0 0 15-15,0 0-23 0,0 0 10 16,0 0 6-16,0 0-14 0,-4 0 6 16,-2 0 2-16,6 0-6 15,-5 0 2-15,3 0 1 0,-2 0-3 16,2 0 1-16,0 0 0 0,0 0 0 16,0 0 0-16,-2 0-2 0,4 1-10 15,0 1 24-15,-2 2-15 0,2 0-9 16,0 2 21-16,-2 0-8 0,2 3-2 15,0 6 1-15,0 3 1 16,0 1-2-16,0 5 2 0,0 5-1 16,0 3 0-16,0 5 0 0,-2 2 0 15,2 1 0-15,0 1 0 0,-2-3 2 16,2-3-3-16,0-1 2 16,0-4-1-16,0-5 0 0,0-1 0 15,0-7 2-15,2-2-2 0,-2 0 0 16,2-3 0-16,0 3 0 0,0-5 0 15,-2-2 2-15,0-1-2 0,0-5 0 16,0 0 1-16,0 2-2 16,0-3 2-16,0-1 2 0,0 0-3 15,4 0 0-15,-4 0 1 0,0 0-1 16,0 0-1-16,0 0 0 0,0 0-11 16,0 0 19-16,0 0-10 0,0-2-11 15,0-4 18-15,2-4-8 0,-2-4-37 16,2-3 12-16,0 2-47 15,-2-1-107-15,2 0-62 0,-2 3-184 16</inkml:trace>
  <inkml:trace contextRef="#ctx0" brushRef="#br0" timeOffset="9439.62">24777 3555 328 0,'0'0'0'0,"0"0"60"0,0 0-40 16,0 0 29-16,0 0 20 0,0 0 3 15,0 0 5-15,0 0-2 0,-56-1 21 16,56 1 28-16,0 0-11 0,0 0 6 16,-2 0-5-16,2 0-4 15,0 0-13-15,0 5 18 0,2 2-18 16,2 5-20-16,4 3-14 0,5 4-12 15,3-4-21-15,-1 0-15 16,3-4 14-16,1-3-10 0,1-2-9 16,3-6 8-16,4-1-18 0,0-9 0 15,4-5 0-15,-2-2 0 0,4-1 0 16,0 2 0-16,-4 3 0 0,4-1 0 16,-8 6 0-16,0 6 0 0,-5 2 0 15,3 3 0-15,-6 8 0 0,1 0 0 16,1 2 0-16,-1 0 0 15,1-1 0-15,-3 0 0 0,3-2 0 16,0-5 0-16,1 0 0 0,1-5 0 16,2-2 0-16,-3-5 0 0,-1-2 0 15,2-3 0-15,-5-1 0 0,5-1 0 16,0 3 0-16,-3-1 0 16,5 4 0-16,-2-2 0 0,-1 2 0 15,-1 2 0-15,-7 5 0 0,5 1 0 16,-9 8 0-16,7 2 0 0,-5 5 0 15,2 1 0-15,-1-3 0 0,3 0 0 16,5-5 0-16,1-3 0 0,5-4 0 16,2-4 0-16,8-8 0 15,-2-3 0-15,4-4 0 0,-3 2 0 16,1 2 0-16,-4 1 0 0,-4 6 0 16,-9 5 0-16,1 2 0 0,-1 6 0 15,1 4 0-15,4 0 0 16,2 0 0-16,-3 1-203 0,-1-2-96 15,-2-7-401-15</inkml:trace>
  <inkml:trace contextRef="#ctx0" brushRef="#br0" timeOffset="18553.6">6631 4839 360 0,'0'0'0'15,"0"0"79"-15,0 0-60 0,0 0-8 16,0 0 2-16,0 0 8 16,0 0-11-16,0 0-7 0,7 49 2 15,-14-49-10-15,-1 0-44 0,0 0-16 16,-7 0-39-16,1 0-92 0</inkml:trace>
  <inkml:trace contextRef="#ctx0" brushRef="#br0" timeOffset="19229.27">6466 4874 545 0,'0'0'0'16,"0"0"340"-16,0 0-198 0,0 0 8 16,0 0-22-16,0 0-22 0,0 0-30 15,0 0-27-15,0 0 1 16,21 18 27-16,-1 0-12 0,1 2-23 15,-2-2-10-15,5-3 9 0,-1-7-13 16,0-2-6-16,2-5 12 0,-3-2-9 16,1-8-5-16,2-6 7 0,-2-9-13 15,-1-1-11-15,1-2 11 16,0 2-11-16,0 3-6 0,-1 5 6 0,-3 1 5 16,4 7-10-16,-1 5 4 15,1 4 4-15,4 7-10 0,-4 5 8 16,0 3-4-16,1 1 0 0,-3 1 0 15,2-4 0-15,-5-1 0 0,3-6 0 16,-2-1 0-16,-3-5 0 16,5-2 0-16,0-8 0 0,-3-1 0 15,5-5 0-15,-2 1 0 0,1 3 0 16,-3 1 0-16,2 4 0 0,-1 3 0 16,3 4 0-16,4 0 0 0,-2 0 0 15,1 6 0-15,-3-1 0 0,0-1 0 16,-4-1 0-16,-3-2 0 0,-3-1 0 15,1 0 0-15,-6 0 0 16,5 0 0-16,-5 0 0 0,-2 2 0 16,7 1 0-16,-5 5 0 0,6 4 0 15,1 4 0-15,-3 1 0 0,5-1 0 16,3-3 0-16,-1-2 0 16,6-9 0-16,0 0 0 0,4-5 0 15,4-10 0-15,0-4 0 0,-2-2 0 16,2 0 0-16,-6 2 0 0,-3 6 0 15,1 1 0-15,-2 8 0 0,0 2 0 16,2 0 0-16,-1 6 0 0,7 4 0 16,-2 0 0-16,-6 1 0 15,2 0 0-15,-2-2 0 0,-3-1 0 16,3-2 0-16,-7-2 0 0,1-1 0 16,-3 2 0-16,5 2 0 0,2 0 0 15,2 4 0-15,-1-3 0 0,-1 2 0 16,2-7 0-16,-3-2 0 0,1-1 0 15,0-11 0-15,3-10 0 16,3-9 0-16,2-7-57 0,2-6-67 16,0-3-167-16,2-5-139 0</inkml:trace>
  <inkml:trace contextRef="#ctx0" brushRef="#br0" timeOffset="20147.89">10925 4882 296 0,'0'0'0'16,"0"0"0"-16,0 0-158 0</inkml:trace>
  <inkml:trace contextRef="#ctx0" brushRef="#br0" timeOffset="24684.54">3849 10401 779 0,'0'0'0'0,"0"0"301"0,0 0-207 16,0 0-9-16,0 0-34 0,0 0-8 15,0 0-8-15,0 0-17 16,-31 66 12-16,27-39 4 0,-11 3-14 16,3 2 17-16,-5-1-6 0,3-2-13 15,2-3 12-15,1-6-4 0,3-7-19 16,4-5 5-16,0-4-5 0,4-2-14 16,0-1 5-16,4-1 0 0,0 0-102 15,6-3 55-15,3-5-28 16,-1-4-60-16,3-2-13 0,1 0-16 15,3 1-79-15,-7-1 12 0,3 3-70 16</inkml:trace>
  <inkml:trace contextRef="#ctx0" brushRef="#br0" timeOffset="24880.59">3909 10551 518 0,'0'0'0'0,"0"0"300"16,0 0-171-16,0 0-28 0,0 0-37 15,0 0 12-15,-21 64-17 0,15-41-3 16,2-1-17-16,-6 0-18 0,1 1 11 15,1 0-6-15,0-1-23 0,4-4 7 16,2-5-1-16,2-2-18 16,-2-6 6-16,2 1-31 0,0-5-48 15,4-1 5-15,4 0-48 0,2-7-72 16,-1-4-11-16,5 0 3 0,-6-1-74 16</inkml:trace>
  <inkml:trace contextRef="#ctx0" brushRef="#br0" timeOffset="25071.3">3959 10689 456 0,'0'0'0'0,"0"0"288"16,0 0-148-16,0 0-28 0,0 0-17 16,0 0-43-16,0 0-11 0,0 0 14 15,-25 81-12-15,16-52-4 16,-5 2-1-16,0-3-16 0,-1-1 9 0,-4-5-1 16,7-5-15-16,2-5 2 15,6-4-8-15,2-4-15 0,-1-4 12 16,3 0-12-16,5-9-110 0,1-6 48 15,10-1-30-15,-3-2-121 0,1-1-121 16</inkml:trace>
  <inkml:trace contextRef="#ctx0" brushRef="#br0" timeOffset="25483.19">4899 10649 1082 0,'0'0'0'16,"0"0"302"-16,0 0-226 0,0 0-4 15,0 0 4-15,0 0-22 16,66 51-28-16,-49-40-5 0,-1-1-15 15,3-3-12-15,-5 0 8 0,-7 0-6 16,-1-2-82-16,-2 1 34 0,-4-1-7 16,0 4-47-16,-8-5 0 0,-5 1-30 15,1-2-83-15,-7 0 17 0,-4-3-31 16,1 0-75-16</inkml:trace>
  <inkml:trace contextRef="#ctx0" brushRef="#br0" timeOffset="25654.43">4880 10798 491 0,'0'0'0'0,"0"0"405"0,0 0-236 15,0 0-10-15,0 0-22 0,67 25-33 16,-45-19-26-16,1 0-39 0,-2 0-14 16,-9 3-13-16,1-4-18 15,-3 5 12-15,-4-3-9 0,-6-1-44 16,0 3 9-16,-6-3-21 0,-2-2-56 16,-7 3 16-16,3-6-26 0,-7 0-69 15,-2-1 15-15,3-3-5 0,-3-4-17 16,7 1-26-16</inkml:trace>
  <inkml:trace contextRef="#ctx0" brushRef="#br0" timeOffset="25811.49">4901 10880 73 0,'-4'-1'185'0,"-2"0"-48"16,6 1-20-16,-2 0 10 0,-2 5 0 16,2 2-19-16,-1 4-16 0,3 1-4 15,0 1-21-15,9 2-8 0,1 1-3 16,2-4-20-16,3 1 4 16,6-3-7-16,-5-3-13 0,1-3-1 15,-1 0-13-15,-1-3-10 0,-9 1 5 16,-2-2-2-16,0 0-108 0,-4 0 22 15,0 0-23-15,0 0-78 0,-8-3-55 16,0 1-58-16</inkml:trace>
  <inkml:trace contextRef="#ctx0" brushRef="#br0" timeOffset="26139.03">4971 11021 705 0,'0'0'0'0,"0"0"272"16,0 0-178-16,0 0 1 15,0 0-3-15,0 0-22 0,0 0-43 32,0 0-11-32,0 0-10 0,60 63-12 0,-49-58-57 0,3-1-54 0,-8-4-198 15,-4 0-183-15</inkml:trace>
  <inkml:trace contextRef="#ctx0" brushRef="#br0" timeOffset="37790.68">9496 3741 720 0,'0'0'0'0,"0"0"0"0,0 0 352 16,0 0-216-16,0 0-62 0,0 0-14 15,0 0-13-15,0 0-33 0,-2-10-11 16,6 21 12-16,-2 7 18 15,3 10 3-15,-3 8 5 0,2 4-14 16,-4 1-4-16,2 0 2 0,0-2-8 16,0-1-8-16,0-7 6 0,0-6-14 15,4-8-2-15,-4-4 2 16,0-5 4-16,1-2-11 0,-1-6 12 16,-2 0-12-16,2-9-46 0,0-7 24 15,2-8-55-15,-2-4-72 0,4 0-24 16,0-2-91-1,-2 1-203-15</inkml:trace>
  <inkml:trace contextRef="#ctx0" brushRef="#br0" timeOffset="38130.94">9676 3799 752 0,'0'0'0'0,"0"0"267"0,0 0-184 15,0 0 25-15,0 0-43 0,-2 74-19 16,2-47 1-16,0 3-21 15,0-1 0-15,2 1 4 0,4-6-17 16,9-3-5-16,3-7 5 0,3-5-10 16,4-4-1-16,0-5 9 0,0-2-8 15,-3-10-2-15,3-6 8 16,-2-2-8-16,-5-6-2 0,-3-4 2 16,-3-3 6-16,-8 0-7 0,-4 1 0 15,-2 1 3-15,-8 1-5 0,-13 3 4 16,-1 2 5-16,-3 9-8 0,-4 7 2 15,4 9 65-15,0 4-30 16,0 11-10-16,10 3-18 0,3 0-9 0,8 0 2 16,6-2 1-16,0-1-45 15,6-2-43-15,11-2-22 0,-1-2-109 16,-1-4-101-16,1-5-167 0</inkml:trace>
  <inkml:trace contextRef="#ctx0" brushRef="#br0" timeOffset="38420.48">10156 3664 1122 0,'0'0'0'0,"0"0"249"16,0 0-189-16,0 0-4 0,0 0 7 15,0 0-8-15,0 0-28 0,0 0-8 16,41 75-15-16,-31-58-3 0,-1-5 12 15,-1-4-12-15,0-4-2 0,-2-4 2 16,1 0 8-16,-5-6-2 16,4-5 27-16,-6-6-14 0,0-1-6 15,0-1 9-15,-2 2-12 0,-4 4-4 16,-3 3 9-16,-3 3-13 0,2 5-4 16,-3 2 2-16,5 3 0 0,0 7-21 15,2 3-18-15,3 1-29 16,3 4-93-16,3 1-10 0,-3 0-75 0,6 1-251 15</inkml:trace>
  <inkml:trace contextRef="#ctx0" brushRef="#br0" timeOffset="38655.96">10185 3978 1023 0,'0'0'0'0,"0"0"270"15,0 0-158-15,0 0 10 0,0 0-10 16,0 0-52-16,0 0-32 0,68 7-12 15,-56-10-16-15,-1-2 0 0,-1 2 0 16,-6-3 6-16,-2 3-18 16,-2-3 11-16,0-1-4 0,-10 1-8 15,-5-2 12-15,1 4-5 0,-1 4-2 16,-1 0 12-16,6 0-6 0,-1 4-4 16,11-1 10-16,0-2-8 0,0 3-136 15,9-2 55-15,3-2-69 16,7 0-106-16,3-3-97 0</inkml:trace>
  <inkml:trace contextRef="#ctx0" brushRef="#br0" timeOffset="38905.61">10664 3630 997 0,'0'0'0'0,"0"0"298"0,0 0-180 0,0 0-25 15,0 0-43-15,0 0-26 16,0 0 11-16,0 0 11 0,13 51-18 16,-13-10 1-16,0 6-7 0,0 1-11 15,-7-1 6-15,7-5-16 0,-2-10-2 16,2-5 2-16,2-9 2 0,5-6-16 16,-3-5-4-16,2-4-32 0,0-3-63 15,0-10 4-15,7-4-66 0,-5-10-175 16,4-2-170-16</inkml:trace>
  <inkml:trace contextRef="#ctx0" brushRef="#br0" timeOffset="39388.48">10931 3687 775 0,'0'0'0'0,"0"0"316"16,0 0-201-16,0 0 13 0,0 0-4 15,-10-63-36-15,10 56-29 0,2 2-40 16,6 0-5-16,0 3-9 0,0 2-8 16,7 1 6-16,1 6 0 0,3 4-7 15,0 0 8-15,3 0-1 16,1 0-3-16,-2-2 0 0,0 0 1 15,-9 2-15-15,-4 0 8 0,-2 1-3 16,-6 2-6-16,-6 4 29 0,-6 5-8 16,-7 2-6-16,-4 3 0 0,-3 1 10 15,-3-2-12-15,2 0 4 0,4-4 5 16,4-7 6-16,5-3 20 16,8-9-5-16,4-1 1 0,2-3 6 15,0 0-10-15,0 0-8 0,2 0 5 16,10-5-7-16,-2-2 2 0,13 1 2 15,0 0-16-15,0 1-6 0,6 3 6 16,0-3 1-16,-3 5-7 16,-1-2 6-16,-8 2-1 0,-7 0-7 15,-4 0 10-15,-2 2-10 0,-1-2-22 16,-1 0-6-16,-2 0-50 0,0-2-73 16,0 2-19-16,-2 0-72 0,-5 0-235 15</inkml:trace>
  <inkml:trace contextRef="#ctx0" brushRef="#br0" timeOffset="41594.61">2512 3702 510 0,'0'0'0'0,"0"0"273"16,0 0-144-16,0 0-18 15,0 0-17-15,0 0-13 0,0 0-22 16,0 0-6-16,0 0-11 0,2-10-25 16,-2 33 3-16,0 10 8 0,0 8-6 15,0 5-2-15,0 4 5 0,2 2-7 16,-2 0-7-16,2-7 3 16,4-9-8-16,-4-10-10 0,2-9 8 15,4-6-1-15,-6-3-5 0,5-5 2 16,-7-3 0-16,0 0 0 0,0-8-67 15,2-7 17-15,0-6-58 16,0-3-32-16,2-1-102 0,-2 0-127 16</inkml:trace>
  <inkml:trace contextRef="#ctx0" brushRef="#br0" timeOffset="41954.73">2710 3789 884 0,'0'0'0'0,"0"0"310"16,0 0-228-16,0 0-10 0,0 0-32 16,0 0-10-16,-21 60-7 0,21-34-10 15,0 2-7-15,0 1 6 16,4 1-5-16,3-1-6 0,1-2 9 16,2-6-6-16,5-5-5 0,1-5 2 15,5-5 10-15,-2-4-12 0,3-2 2 16,1-6 15-16,-2-6-15 0,-7-6 7 15,3-2-3-15,-11-6-5 16,0-1 0-16,-4-4 11 0,-2-2-12 16,-2-1 2-16,-10-3 6 0,-7-1-7 15,-6-3 0-15,3 4 8 0,-1 9-8 16,2 10 0-16,5 10 61 0,-1 9-44 16,3 8-6-16,3 8-13 0,3 3-7 15,4 4 14-15,4-2-10 16,2-1-96-16,6-6 18 0,3-4-55 15,3-2-99-15,-2-7-71 0,5-2-186 16</inkml:trace>
  <inkml:trace contextRef="#ctx0" brushRef="#br0" timeOffset="42267.68">3049 3641 921 0,'0'0'0'0,"0"0"243"15,0 0-178-15,0 0 4 0,0 0 0 16,0 0-18-16,54 69-20 16,-44-37-7-16,-2 6-7 0,5 2-7 15,-3 0 6-15,0 0-10 0,-3-3-8 16,-1-7 4-16,-2-5 5 0,-4-7-9 16,2-5 4-16,-2-6 1 0,0-6 6 15,0-1 17-15,0-10 24 16,-4-9-14-16,0-10-18 0,4-13-9 15,0-5-7-15,8-5 9 0,2 0-7 16,3 4-8-16,7 8 8 0,1 5 7 16,2 6-14-16,2 9 6 0,-5 9 0 15,1 9-4-15,-2 4-50 16,-1 11-50-16,-7 7-101 0,-1 2-148 16,-10 0-545-16</inkml:trace>
  <inkml:trace contextRef="#ctx0" brushRef="#br0" timeOffset="42844.93">5583 3657 998 0,'0'0'0'16,"0"0"304"-16,0 0-173 0,0 0-30 16,0 0-26-16,0 0-35 0,-2 70-2 15,2-26-4-15,0 7-6 0,2-2 9 16,0-3-15-16,2-6-20 0,-1-6 9 15,3-7-7-15,-4-8-8 16,2-8 6-16,-4-5-7 0,2-5-79 16,0-1-4-16,0-6-40 0,0-9-69 15,-2-9-77-15,0-4-242 0</inkml:trace>
  <inkml:trace contextRef="#ctx0" brushRef="#br0" timeOffset="43298.56">5813 3865 767 0,'0'0'0'16,"0"0"283"-16,0 0-210 0,0 0 25 15,-52-60-22-15,52 48-3 0,0 1-36 16,8 2-22-16,5 0-7 0,-1 2 15 15,3 5 1-15,5 2-15 0,3-2 6 16,-2 8-7-16,1 3-10 16,-1-2 4-16,0 2 8 0,-9 0-13 15,3 1 2-15,-13 4 1 0,-2 4 4 16,0 2 7-16,-13 2 0 0,3 4-11 16,-13-1 0-16,0 0 15 0,1-1-18 15,-1-5 6-15,4 1 14 16,7-8 14-16,0-4 11 0,7-3-16 15,3-4-14-15,2-1 5 0,0 0-12 16,5 0-10-16,5 0 10 0,4 0 9 16,7 0-12-16,2 0 11 0,-1-3-7 15,1 1-9-15,2-1 6 0,-2-1 0 16,-3 1-5-16,-5-1-48 16,-7 0-9-16,-2 2-28 0,3-3 18 15,-7-1-45-15,0 0-56 0,-2-4-38 16,4-2-77-16,-4 1-280 0</inkml:trace>
  <inkml:trace contextRef="#ctx0" brushRef="#br0" timeOffset="43590.65">6102 3745 930 0,'0'0'0'0,"0"0"264"0,0 0-194 15,0 0 13-15,0 0-24 0,25 83-20 16,-15-45-14-16,-4 2-8 15,1 1-13-15,-1-4 8 0,4-7-8 16,-8-7-7-16,2-5 6 0,-2-7 12 16,-2-4 1-16,0-3 17 0,0-4 5 15,-2-2 2-15,-2-7-11 0,0-7-21 16,-4-7-9-16,4-5 2 16,2-5 12-16,2-1-16 0,2 3 6 15,8 1-4-15,-2 7 0 0,9 2 2 16,-3 1 23-16,5 6-10 0,2 2 1 15,1 4-9-15,-1 6-12 16,-4 2 8-16,-5-1-5 0,0 6-87 16,-7 1-18-16,-1 2-42 0,-4 2-142 15,-2 1-174-15</inkml:trace>
  <inkml:trace contextRef="#ctx0" brushRef="#br0" timeOffset="43767.49">6600 3978 1281 0,'0'0'0'0,"0"0"214"16,0 0-160-16,-47 88 13 16,26-57-46-16,-2-1-26 0,3-2-43 15,3-6-95-15,7-10-250 0</inkml:trace>
  <inkml:trace contextRef="#ctx0" brushRef="#br0" timeOffset="44219.21">7008 3720 1031 0,'0'0'0'0,"0"0"175"0,0 0-130 15,0 0 48-15,0 0-18 0,39 76-21 16,-19-44-14-16,1 4-19 0,-2 1 1 15,-5-1-10-15,1 0-11 0,-11-4 9 16,-2-7-5-16,-2-7-9 0,0-6 8 16,0-6 12-16,-6-6 6 15,-5 0 7-15,7-12-17 0,-2-6-14 16,2-6 4-16,0-11 9 0,4-1-16 16,4-6 9-16,6-2-5 0,7 1-9 15,3 0 16-15,3 6-7 16,0 8-7-16,-2 8 14 0,1 8-8 15,1 7-35-15,0 5-20 0,0 1-13 16,-9 11-120-16,5 0-138 0,-9 0-265 16</inkml:trace>
  <inkml:trace contextRef="#ctx0" brushRef="#br0" timeOffset="44345.64">7415 3756 1016 0,'0'0'0'15,"0"0"244"-15,0 0-193 0,80 1 30 16,-53 1-20-16,2 1-53 0,-2-2-5 16,-2 0-6-16,-4 2-224 15,-7 1-56-15,-10 0-172 0</inkml:trace>
  <inkml:trace contextRef="#ctx0" brushRef="#br0" timeOffset="44530.05">7415 3943 1090 0,'0'0'0'0,"0"0"277"0,0 0-181 16,72-2-7-16,-39-4-33 0,-2-1-23 15,8-1-26-15,-5 1 0 16,1 0-14-16,-11 3-74 0,-7 2-16 16,-11 2-74-16,-4 0-126 0,-2 0-43 15,-4-4-98-15</inkml:trace>
  <inkml:trace contextRef="#ctx0" brushRef="#br0" timeOffset="44685.07">7526 3517 1125 0,'0'0'0'0,"0"69"237"0,2-12-177 16,1 10 22-16,-3 3 4 0,2-5-21 15,0-7-34-15,4-6-24 16,0-8-12-16,-2-7-10 0,7-9-53 15,1-4-84-15,-6-7-55 0,4-7-188 16</inkml:trace>
  <inkml:trace contextRef="#ctx0" brushRef="#br0" timeOffset="45079.71">7987 3700 626 0,'0'0'0'15,"0"0"262"-15,0 0-186 0,0 0 36 16,0 0-18-16,0 0-20 0,0 0-13 15,-47 69 1-15,43-49-5 16,0 4 1-16,4 0-3 0,2-2-5 16,2-1-14-16,8-3 1 0,1-3-8 15,3-5-8-15,5-2 1 0,-1-4-10 16,3-4-8-16,2-6 6 0,-2-9-7 16,-1-4-5-16,-3-6 4 15,-9 3 6-15,-1-1-12 0,-11 2 8 16,-13-2-1-16,-8-3-6 0,-3-1 6 15,-8-1-3-15,3 3-24 0,-6 9-2 16,8 8-37-16,0 8-88 16,7 6-70-16,5 8-174 0</inkml:trace>
  <inkml:trace contextRef="#ctx0" brushRef="#br0" timeOffset="47756.86">3115 9322 758 0,'0'0'0'0,"0"0"358"0,0 0-250 15,0 0-15-15,0 0-1 0,0 0-2 16,8 66-30-16,-6-37-5 0,7 1-3 16,-7-3-16-16,2 0 3 0,0-3-6 15,-4-5-19-15,0-2 8 16,0-7-3-16,0-5-18 0,0 1 12 0,0-3-5 16,-2-1-16-16,0-2 16 31,2 0-2-31,0 0-11 0,0 0 1 0,0 0 2 0,0 0-27 0,4 0 16 15,2-2 11-15,3-4-6 16,1 1 16-16,0 2-4 0,3 0-8 16,3 0 4-16,1 3 5 0,3 0-10 15,-1 4 4-15,0 3 3 0,-1 2-4 16,-1-1-18-16,1 3 15 0,-7-1-14 16,-5 0 25-16,-4 1-2 0,-2 3-8 15,-2-1 7-15,-6 4 3 16,-5 1-12-16,-1-3 10 0,-5 2 2 15,1-3-12-15,-1-6 11 0,-2 1 0 16,5-5-10-16,-3-4-4 0,7 1-3 16,-3-2-35-16,7-10-6 0,-2-1-46 15,5-3-42-15,3 0 28 0,-2-2-43 16,4 1-172-16,0-2-78 16</inkml:trace>
  <inkml:trace contextRef="#ctx0" brushRef="#br0" timeOffset="47974.93">3136 9326 1062 0,'0'0'0'0,"0"0"323"0,0 0-227 16,60-9 10-16,-31 9-14 0,6 3-41 15,-2 0-13-15,0 0-21 16,-4 1-24-16,0 1 14 0,-8 0-14 15,-5 1-79-15,-1 1-16 0,-7-3-43 16,0-1-104-16,-8 0-100 0,0-3-148 16</inkml:trace>
  <inkml:trace contextRef="#ctx0" brushRef="#br0" timeOffset="48279.75">3487 9337 1053 0,'0'0'0'0,"0"0"213"0,0 0-121 16,0 0-2-16,17 80-41 16,-3-54-6-16,-1 0-2 0,-1 5-16 15,0 1 7-15,-1-1-7 0,-7-1-16 16,2 1 3-16,-4-5-1 0,-2-5-9 16,0-4 16-16,0-8 5 0,-4-5-20 15,0 0 8-15,0-4 2 16,0-1-20-16,-5-9 14 0,7-6-2 15,0-4-9-15,2-4 8 0,0-2 1 16,4-1-10-16,5-3 10 0,-1-1 4 16,8 0-9-16,1 3 0 0,4 0 46 15,-1 7-22-15,1 2 2 16,-2 7-13-16,-3 6-21 0,-1 4 14 16,-5 2-3-16,-2 1-6 0,-4 3-61 15,0 6 3-15,-4-1-130 0,-4 4-77 16,-6-5-341-16</inkml:trace>
  <inkml:trace contextRef="#ctx0" brushRef="#br0" timeOffset="49184.98">4618 9807 763 0,'0'0'0'16,"0"0"397"-16,0 0-267 0,0 0-17 16,0 0-52-16,0 0-34 0,0 0-13 15,6 64 17-15,-2-39-4 16,5 3-22-16,-3-2 13 0,0-1-6 15,-2-5-13-15,-4-5 2 0,2-4 20 16,-2-4-21-16,0-2 0 0,0-3 36 16,0-1-29-16,0-1 17 0,-2-4-6 15,2 0-25-15,0-5 14 0,0 1 1 16,8-3-15-16,1 3 14 16,-1 1-3-16,2 1-8 0,7 6 0 15,1 0 6-15,3 0-4 0,2 5-1 16,-3 4 7-16,-3 2-8 0,-9 4-1 15,-2 1 10-15,-3 2-10 0,-3 2 10 16,-9 1 3-16,1 2-15 0,-6-3 14 16,-5-1-1-16,7-1-12 15,-9-1 9-15,2-1 2 0,-1-4-10 16,1-4-5-16,2-3-13 0,5-4-31 16,-2-1 0-16,5-2-7 0,5-6-48 15,-2-5 7-15,6-1-45 0,0-4-104 16,0-3-19-16,0 0-269 15</inkml:trace>
  <inkml:trace contextRef="#ctx0" brushRef="#br0" timeOffset="49342.73">4630 9887 1062 0,'0'0'0'0,"0"0"425"0,0 0-256 16,0 0-41-16,66-36-56 0,-41 29-28 15,0 4-24-15,2 3-24 0,-2 0 8 16,0 0-8-16,-3 3-121 0,-3-1-10 16,-5 3-69-16,-1 0-133 15,-7-2-154-15</inkml:trace>
  <inkml:trace contextRef="#ctx0" brushRef="#br0" timeOffset="49671.97">4945 9822 990 0,'0'0'0'0,"0"0"245"16,0 0-192-16,0 0 10 0,0 0-9 15,0 0-13-15,14 79-4 0,-4-55-7 16,3 6-7-16,-3 1 9 0,2 1-4 16,-1-1-21-16,-5-2 7 15,4-6-3-15,-5-2-12 0,-3-1 2 16,-2-7 28-16,0 0-20 0,0-6 9 15,0-3-5-15,0-3-15 0,0-1 4 16,-5-5 24-16,-1-2-32 16,4-9 12-16,-2-5 4 0,2-7-16 15,2-1 12-15,0-7 1 0,0-1-12 16,8-4 10-16,3-4 5 0,5 2-18 16,-1 7 14-16,1 8-2 0,3 10-8 15,1 11-2-15,1 7 5 16,-4 4-129-16,-3 9 11 0,-2 2-46 15,-5 2-133-15,-7-2-156 0</inkml:trace>
  <inkml:trace contextRef="#ctx0" brushRef="#br0" timeOffset="54393.41">5649 8842 355 0,'0'0'0'15,"0"0"252"-15,0 0-128 0,0 0 1 16,0 0-17-16,0 0-11 15,0 0-17-15,0 0-14 0,-6 0 2 16,6-1-7-16,0-2 9 0,0 2-7 16,0 0-14-16,0 1 1 0,0-1 8 15,0-3-26-15,4-5-1 16,1-2 6-16,7-6-24 0,2-5 5 16,7-4 8-16,2-7-20 0,6-3 10 15,4-1 5-15,8-3-6 0,0 3 9 16,-5 7 1-16,5 8-29 0,-12 10 8 15,-4 10 6-15,-5 1-18 16,-3 3 0-16,-3 6 1 0,-5 0-34 16,-5 0 7-16,-2-1-4 0,-2-1-43 15,0-2 2-15,-2-3-10 0,0-1-70 16,0-1-13-16,-5-4-68 0,1-5-148 16</inkml:trace>
  <inkml:trace contextRef="#ctx0" brushRef="#br0" timeOffset="54672.84">5982 8424 675 0,'0'0'0'16,"0"0"350"-16,0 0-239 0,0 0 5 15,0 0-32-15,0 0-22 16,0 0-26-16,0 0-34 0,0 0 16 16,6 2 14-16,5 0-12 0,1 3 0 15,5-2-1-15,-5 1-13 0,5 0 5 16,-1 1 2-16,-5 0-14 0,1-1 2 15,-6-1 15-15,-2 0-22 16,5 0 12-16,-9-2 17 0,0 2-15 16,2-2 12-16,-2-1 11 0,0 2-18 15,0 2 5-15,-2 4-4 0,-5 4-23 16,1 4 14-16,2 2 4 0,-4 4-18 16,-3 4 13-16,3-2 1 15,-4-2-10-15,6-3 2 0,-3-8 1 16,9-4-61-16,0-7-21 0,4 0-46 15,5-9-132-15,-1-5-106 0</inkml:trace>
  <inkml:trace contextRef="#ctx0" brushRef="#br0" timeOffset="55017.73">6330 8253 902 0,'0'0'0'16,"0"0"364"-16,0 0-239 0,0 0-30 15,0 0-38-15,0 0-11 0,0 0-35 16,0 0 28-16,0 0 5 0,22 73-34 15,-9-37 8-15,-1-1-4 16,7-1-22-16,-1-4 13 0,-3-5 1 16,-3-5-12-16,3-5-50 0,-7-5 0 15,-4-3-43-15,4-6 18 16,-4-1-31-16,-2-1-83 0,1-10-49 16,-3-6-156-16</inkml:trace>
  <inkml:trace contextRef="#ctx0" brushRef="#br0" timeOffset="55454.25">6557 8311 865 0,'0'0'0'15,"0"0"289"-15,0 0-184 0,0 0-18 16,-21-66-25-16,21 46-10 15,0 2-33-15,9 3-4 0,-3 0 6 16,2 6-7-16,4 2 8 0,3 6 5 16,1 1-20-16,5 1 5 0,4 5 5 15,0 1-13-15,2-2 9 16,-1 3 1-16,-11 1-18 0,1 2 8 16,-9 2 5-16,-5 2-16 0,-2 4 14 15,-4 2 3-15,-7 5-18 0,-7 4 12 16,-3-1 5-16,-2 2-17 0,5 2 11 15,-5-6 7-15,4 0-20 16,7-7 20-16,4-7 17 0,6-7-12 16,2-3 1-16,8-3 3 0,0 0-19 15,4-2 0-15,1-6 49 0,5-3-34 16,5-2 2-16,0 0-1 0,2 1-23 16,2 0 10-16,-5 0 6 15,1 1-18-15,-6 2-31 0,-5 2 4 16,-6 4-58-16,-2-1-28 0,-4 2-8 15,0-2-74-15,0-2-53 0,-4-1-170 16</inkml:trace>
  <inkml:trace contextRef="#ctx0" brushRef="#br0" timeOffset="55766.7">6863 8061 989 0,'0'0'0'0,"0"0"286"16,0 0-226-16,0 0 25 0,0 0-20 0,0 0-30 16,74 73 0-16,-55-46-20 15,-1 4 8-15,-3-2 5 0,4 0-17 16,-5 0 5-16,-6-4-2 0,-2-3-18 16,1-2 8-16,-7-5 18 0,0-4-15 15,0-5 20-15,0-5 4 0,-4-1-16 16,-1-3 10-16,1-7-6 15,-2-6-21-15,-2-8 4 0,4-2 13 16,0-4-25-16,4-7 12 0,0 0 6 16,0-3-16-16,12 0 8 0,0 5 9 15,5 4-18-15,6 7 8 16,-3 8 4-16,3 8-6 0,0 3-51 16,2 5-20-16,-3 6-76 0,3 6-23 15,-4 5-47-15,-11-2-279 0</inkml:trace>
  <inkml:trace contextRef="#ctx0" brushRef="#br0" timeOffset="64297.02">15501 4869 167 0,'0'0'0'15,"0"0"0"-15</inkml:trace>
  <inkml:trace contextRef="#ctx0" brushRef="#br0" timeOffset="65383.04">16107 4957 423 0,'0'0'0'0,"0"0"369"0,0 0-205 16,0 0-25-16,0 0 8 0,0 0-44 16,0 0-3-16,0 0 5 15,0 0-10-15,12 1-4 0,5-1-12 16,-1 1-35-16,5 3-1 0,2 1-4 16,8 0-14-16,6-1 0 0,9-2-4 15,9 0-12-15,12-4 7 16,9-1-6-16,13-3-10 0,8-6 0 15,4 0 0-15,9 0 0 0,6-4 0 16,8 5 0-16,-2 3 0 0,-5-2 0 16,1 5 0-16,-6 2 0 0,-9 3 0 15,-8-1 0-15,-6 8 0 16,-10 5 0-16,-9-1 0 0,-12 1 0 16,-2 1 0-16,-11-6 0 0,-10-2 0 15,1-4 0-15,-8-1 0 0,-3-5 0 16,-4-3 0-16,-2-2 0 0,-9 1 0 15,2-1 0-15,-10 4 0 0,-2 0 0 16,0 1 0-16,-8 3 0 16,-6 0 0-16,-5 2 0 0,0 0 0 15,7 6 0-15,-2 1 0 0,3-2-137 16,3 4-52-16,4 0-107 0,0-1-315 16</inkml:trace>
  <inkml:trace contextRef="#ctx0" brushRef="#br0" timeOffset="69759.78">4300 11093 470 0,'0'0'0'0,"0"0"330"0,0 0-205 16,0 0-8-16,0 0 5 0,0 0-41 16,0 0-8-16,0 0 6 15,0 0-23-15,-27 21-17 0,25-10 15 16,0 4-19-16,2-1-2 0,0-1 14 16,4 0-28-16,2-3-9 0,6-2 12 15,1-2-13-15,3-1-9 0,1-5 0 16,3 0 22-16,-5-8-22 15,4-8 0-15,-1-2 21 0,-1-6-19 16,-5-2 19-16,-2-2-16 0,-10 1-10 16,0 3 10-16,-10 4 1 0,-6 3-6 15,-13 8 0-15,-4 6-6 0,-5 3-64 16,3 13-40-16,4 5-80 16,11 0-212-16</inkml:trace>
  <inkml:trace contextRef="#ctx0" brushRef="#br0" timeOffset="70628.45">7861 13679 354 0,'0'0'0'0,"0"0"207"0,0 0-50 16,0 0-13-16,0 0-2 0,0 0-2 16,42-60-52-16,-42 59 5 0,2 1 9 15,-2 0-21-15,0 3-5 0,-2 2 14 16,-9 8-43-16,3-2-12 0,-4 8 18 15,1 5-22-15,-5-1-16 16,7 7 4-16,-5-7-17 0,4 1-4 16,-1-7 4-16,7-1 5 0,2-6-7 15,0-1 0-15,2-5 1 0,-2-2-7 16,2 2 12-16,4-3-8 16,2 1-1-16,7 2 6 0,-1-2 4 15,7-1-11-15,3-1 8 0,1 0 2 16,2 0-7-16,0-6 2 0,-2-2 14 15,-5 0-13-15,-1-4 16 0,-11 0-12 16,0-2 0-16,-2-4 11 0,-4-2-16 16,-4-5-2-16,-6-1 2 15,-7-2-4-15,-3 0-69 0,-5 1-138 16,-6 3-21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14T05:09:29.8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32 11839 11 0,'0'0'0'0</inkml:trace>
  <inkml:trace contextRef="#ctx0" brushRef="#br0" timeOffset="10890.68">6327 12744 317 0,'0'0'0'0,"0"0"114"0,0 0-64 15,-6 15 5-15,6-11-7 0,0-2-13 16,0-2-2-16,0 0-5 0,0 0-5 16,0 0 23-16,0 0 1 0,0 0 10 15,2 0 3-15,0 0-120 0,0 0 120 16,-2 0 79-16,0 0-107 15,-2 1-26-15,2 4 16 0,0-1-4 16,0 1-15-16,0-1 6 0,0-1-5 16,0-1-8-16,0-1 8 15,0 0 8-15,0-1 2 0,0 0 19 16,0 0 9-16,-2 0 7 0,-2 0-14 16,0-2-17-16,-2-3-9 0,4 1 8 15,0-2-10-15,-2-3-7 0,-1 1 0 16,-3-3 13-16,2-2-14 0,-2-1 2 15,-3-4 17-15,1-5-12 16,-4-1 10-16,3-4 2 0,-3 2-5 16,-3-1 11-16,11 5-4 0,0 3 5 15,0 2 10-15,1 5-16 0,3 4-13 16,2 2 6-16,-2 0-8 0,2 3-8 16,0 2 8-16,0 0 2 0,0 0-7 15,0 1 2-15,0-1-3 0,0 1-5 16,0 0 13-16,0 0-6 15,2 0 0-15,-2 0-1 0,2 0 1 16,1 0 0-16,-3 0 0 0,2 0 3 16,2-1-3-16,-4 1 0 0,2 0 3 15,-2 0-4-15,0 0 2 16,0 0 0-16,0 0-1 0,0 0 0 16,0 0 5-16,0 0-7 0,0 0 3 15,0 0-2-15,0 0-7 0,0 0 13 16,0 0-6-16,0 0-5 0,0 0 12 15,0 0-3-15,0 0-3 0,2 0 0 16,-2 0 15-16,0 0-13 16,0 0 10-16,0 0-9 0,0 0-4 15,0 0 2-15,2 0 13 0,2 0-14 16,0-2 0-16,4-1 30 0,1-4-26 16,7-3 11-16,-3 0-8 0,7-5-5 15,5-3 10-15,0-1-9 0,6 0-6 16,-2 0 6-16,2-1 1 15,0 3-4-15,-6 0 0 0,-5 5-1 16,-7 7-5-16,-3 3 12 0,-6 1-7 16,-2 0-7-16,-2 1 12 15,0 1-4-15,0 2 0 0,0 1 30 16,-4-1-7-16,-2-3-2 0,6 1 8 16,-6-1-17-16,6 0-10 0,-2-1 13 15,0-2-15-15,2 2 0 0,0-2 0 16,0 2 2-16,0 1-8 0,0-1 12 15,0 1-5-15,0-1-6 16,0 1 10-16,0 0-10 0,0 0-23 16,0 0 6-16,0 0-30 0,2 2-35 15,0 0-38-15,6 1-42 0,-6 4-164 16,0-2-180-16</inkml:trace>
  <inkml:trace contextRef="#ctx0" brushRef="#br0" timeOffset="13064.07">5333 12315 216 0,'0'0'0'0,"0"0"121"0,0 0-70 15,0 0-9-15,0 0-16 0,0 0-15 16,0 0-2-16,0 0-10 15,0 0-5-15,2-11 12 0,0 11-5 16,-2 0-1-16,4 0 0 0,-4 0 2 16,0 0-5-16,0 0 6 0,0 0-6 15,0 0-10-15,0 3 14 16,0-2 6-16,0-1-8 0,0 1 2 16,0-1-1-16,0 0-13 0,0-1 0 15,0 0-19-15,0-3-40 0,0 4-30 16,7-2-94-16</inkml:trace>
  <inkml:trace contextRef="#ctx0" brushRef="#br0" timeOffset="19641.5">10945 9939 1186 0,'0'0'0'0,"0"0"211"15,0 0-146-15,0 0 11 0,0 0-32 16,0 0-17-16,-31 67 3 0,19-44-21 15,0 1-6-15,-5-1 17 16,1 1-10-16,-1-3-3 0,5-3 13 16,-5 0-7-16,7-4-2 0,-1-4 9 15,7-3-14-15,0-5 0 0,4-1 7 16,0 0-13-16,2 1 0 0,2 0-2 16,9 0 2-16,-1-2 0 0,7 0 0 15,1 0 10-15,7-5-10 0,0 1 0 16,0 0 3-16,2 1-6 15,-2 2 6-15,-7 1-6 0,-5 0-5 16,-5 0 10-16,-6 1-4 0,1 3-11 16,-3-3 15-16,-2 0-2 0,0-1 0 15,-2 0 0-15,-7-1 25 0,-3-6-23 16,-1-4 9-16,-3-6-7 16,6-8-5-16,-7-3 2 0,3-4-1 15,3 4-14-15,5 4 15 0,0 4-2 16,2 4-11-16,2 5 15 15,0 3-6-15,2 4-11 0,0 3 4 16,0 0-3-16,2 1-11 0,0 0-25 16,2 0-6-16,4 4-12 0,-2 2-45 15,5 4-60-15,-3-2-40 0,0-3-167 16,-2-2-156-16</inkml:trace>
  <inkml:trace contextRef="#ctx0" brushRef="#br0" timeOffset="19908.66">11284 9841 1122 0,'0'0'0'0,"0"0"220"16,0 0-130-16,0 0-17 16,0 0 28-16,-4 66-2 0,0-24-67 15,-8 9-17-15,3 2 4 0,-5 1-17 16,4-5-4-16,-3-4 4 0,7-9 1 15,0-9-8-15,2-8-7 16,4-9-18-16,0-6-35 0,0-4-27 16,0-5-5-16,4-12-49 0,0-11-79 15,2-4-86-15,-4-9-49 0</inkml:trace>
  <inkml:trace contextRef="#ctx0" brushRef="#br0" timeOffset="20067.22">11326 9877 1084 0,'0'0'0'0,"12"65"277"16,-4-29-146-16,1 5-30 0,3-2-20 16,-2-3-30-16,3 1-39 0,-3-7-16 15,3-4-9-15,-7-7-59 16,2-3-20-16,-6-3-12 0,-2-5-53 16,0-2-52-16,-10-4-130 0,-3-2-99 15</inkml:trace>
  <inkml:trace contextRef="#ctx0" brushRef="#br0" timeOffset="20207.84">11280 10118 1045 0,'0'0'0'0,"0"0"320"15,0 0-236-15,0 0-11 0,71-25-9 16,-45 16-51-16,3 4-10 0,-2-3-6 16,0 2-85-16,-4-3-62 0,-2 2-94 15,-7-3-104-15,-2-2-97 16</inkml:trace>
  <inkml:trace contextRef="#ctx0" brushRef="#br0" timeOffset="20329.68">11576 9849 889 0,'0'0'0'0,"0"0"389"0,0 0-277 0,0 0-18 16,8 62 18-16,-2-24-59 16,1 3-19-16,3 0-7 0,-6 1-21 15,4-3-5-15,3-4-2 0,-9-6-92 16,4-5-32-16,0-8-53 0,-4-10-41 15,-2-6-165-15</inkml:trace>
  <inkml:trace contextRef="#ctx0" brushRef="#br0" timeOffset="20706.91">11601 9865 1180 0,'0'0'0'15,"0"0"230"-15,0 0-174 0,78-19 12 16,-51 16-26-16,-2 2-8 15,-2 1-14-15,-7 1-25 0,-3 5 2 16,-7 2-1-16,-4 4-16 0,-2 5 10 16,-8 4 9-16,-5 2-11 0,-1 3 8 15,-3-3 8-15,3 0-4 16,-1-4 3-16,7-8 45 0,4 0-12 16,4-8 3-16,0-3-8 0,0 1-32 15,8-1-3-15,7 0 8 0,-3-3 10 16,9-3-14-16,-3-1 7 0,3 3-13 15,2 2-25-15,-3 2 7 16,-1 4-10-16,-11 10 16 0,-4 1 19 16,-4 7-2-16,-10 0-3 0,-7 4 24 15,-7 1-6-15,-1-2 3 0,-4-2 7 16,6-5-23-16,5-7-1 0,-1-4 0 16,11-7 0-16,4 0-66 0,4-12-33 15,0-5-68-15,8-5-81 16,-2-8-191-16</inkml:trace>
  <inkml:trace contextRef="#ctx0" brushRef="#br0" timeOffset="20892.68">11956 9762 1120 0,'0'0'0'0,"0"0"283"15,-4 62-195-15,4-28 19 0,4 5-35 16,2 2-28-16,1-3-14 0,1 0-30 15,-2-5 0-15,2-8 0 16,3-5-57-16,-5-5-30 0,0-5-23 16,-2-7-45-16,-2-3-49 0,-2 0-128 15,0-11-18-15</inkml:trace>
  <inkml:trace contextRef="#ctx0" brushRef="#br0" timeOffset="21148.02">11991 9799 886 0,'0'0'0'0,"0"0"312"0,0 0-216 16,69-47-11-16,-53 46-44 0,7 1-16 16,-2 8-2-16,-1 4-20 0,-5 6 1 15,-3 7 20-15,-4 8-10 0,-1 5 11 16,-7 5 21-16,-7 2-5 16,-7-3 10-16,-3 1 11 0,1-8-27 15,-1-7 6-15,5-7 10 0,2-8-34 16,3-5-7-16,3-4 1 0,0-4-15 15,2 0-9-15,-4-4-19 16,6-3-31-16,0 0-35 0,0-4-43 16,2 6-1-16,4-1-66 0,-2 3-141 15,4 0-208-15</inkml:trace>
  <inkml:trace contextRef="#ctx0" brushRef="#br0" timeOffset="21501.48">12502 9943 1083 0,'0'0'0'0,"0"0"420"0,0 0-320 15,0 0-26-15,0 0-28 16,0 0-27-16,0 0-13 0,0 0 4 16,47-68-12-16,-32 58 2 0,1 2 0 15,-9 8 0-15,3 0-4 0,-2 9 6 16,-4 2 3-16,5 6 9 0,-1 3 7 16,-2 2-11-16,2-1 7 0,3-4 3 15,-1-4-13-15,0-4 0 0,3-4 5 16,1-2-13-16,-1-3 2 15,1-4 5-15,1-5-10 0,-3-3-18 16,0 4-12-16,1-3-22 0,-1 4-55 16,-1 0-64-16,-1 1-46 0,-2 1-128 15,5-2-401-15</inkml:trace>
  <inkml:trace contextRef="#ctx0" brushRef="#br0" timeOffset="21942.1">13225 9700 1105 0,'0'0'0'0,"0"0"205"15,0 0-132-15,0 0 21 0,0 0 31 16,0 0-47-16,0 0-41 0,-24 85-2 16,5-55-13-16,0 2 2 15,3-5 1-15,-3-2-20 0,7-4 1 16,-3-4 1-16,5-3-10 0,2-5 5 15,4 0 3-15,4-3-8 0,0-3 5 16,2 1 3-16,4-3-10 0,6 0 10 16,1 0 10-16,3-1-10 0,3 0 4 15,4 0-1-15,3-1-11 0,3-1 4 16,-2-4-1-16,4 3 0 16,-6-3-17-16,-2 5-3 0,-5 0 4 15,-5 0 7-15,-3 1 5 0,-6 0-1 16,-2 0 7-16,-2-2 0 0,0 0-2 15,-6-4 0-15,-2-6 20 0,-4 0-19 16,-3-4 3-16,-4-4-1 16,-3-3-6-16,1-5 3 0,-2 3 0 15,9 3 0-15,-1 5 0 0,7 5 4 16,6 7-7-16,0 2 5 0,2 3 0 16,0 0-4-16,4 0-45 0,0 5-28 15,13 1-44-15,-9 5-34 0,7-5-157 16,-9 2-171-16</inkml:trace>
  <inkml:trace contextRef="#ctx0" brushRef="#br0" timeOffset="22268.57">13579 9690 801 0,'0'0'0'0,"0"0"448"16,0 0-354-16,0 0-7 0,-10 61 8 16,10-30-20-16,0 5-6 0,4 5-16 15,0 3-20-15,0 0 0 16,-2-5-10-16,2-4-22 0,-2-9 1 15,4-6-4-15,-1-5-62 0,-3-7 9 16,2-5-41-16,-2-3-8 0,0-12-39 16,-2-6-45-16,0-8-64 0,0-2 24 15,0-6-26-15,-6-4-67 16</inkml:trace>
  <inkml:trace contextRef="#ctx0" brushRef="#br0" timeOffset="22565.36">13600 9741 703 0,'0'0'0'0,"0"0"565"0,0 0-407 16,0 0-70-16,0 0 5 0,70-35-33 15,-49 35-29-15,1 1-16 0,3 3-14 16,-2 4 4-16,-3 2-6 16,-5 3-30-16,-7 1-6 0,-4 2-12 15,-4 5 6-15,-8 0 29 0,-6 1 5 16,-5 4 4-16,-2-2 8 0,3-4 14 16,3-5 24-16,1-6 27 15,6-2 4-15,5-4-35 0,3-1-5 0,3-2-26 16,5 0-10-16,6-2 8 15,7 0 0-15,-5 2-8 0,5 1-1 16,0 4-5-16,-3 7-2 0,1-1 5 16,-2 1-4-16,-9 5-4 0,-4 2 8 15,-4 2 3-15,-12 5 3 16,-9-5 2-16,-4 0 3 0,-6-1-5 16,2-1 2-16,2-6 1 0,0-6-41 15,9-7-72-15,-1-8-72 0,7-13-102 16,8-5-221-16</inkml:trace>
  <inkml:trace contextRef="#ctx0" brushRef="#br0" timeOffset="22775.36">13980 9703 1204 0,'0'0'0'16,"0"0"263"-16,0 0-150 0,68 8 13 15,-37-7-54-15,2 3-50 0,2-3-12 16,-4 1-8-16,-6 1-4 0,-6-1-16 16,-7 0-33-16,-8 3-46 0,-4-1-29 15,-4 1-33-15,-12 1-19 16,-3-2-116-16,-2-1-116 0</inkml:trace>
  <inkml:trace contextRef="#ctx0" brushRef="#br0" timeOffset="22953.8">14030 9747 742 0,'0'0'0'0,"0"0"344"16,18 60-214-16,-12-25 5 16,5 7-45-16,-1 3-31 0,-8 4 17 15,2-2-26-15,-2 0-17 0,4-7-25 16,1-5-12-16,-5-8-31 0,2-11-30 16,-2-6-7-16,2-10-53 0,-2-2-96 15,0-10-84-15,-2-9-117 16</inkml:trace>
  <inkml:trace contextRef="#ctx0" brushRef="#br0" timeOffset="23068.57">14048 9948 1082 0,'0'0'0'0,"0"0"287"16,0 0-165-16,68-1-25 16,-37-4-16-16,7 0-52 0,-3-2-30 15,4-1-77-15,-2-2-139 0,-8 0-135 16,-4-3-409-16</inkml:trace>
  <inkml:trace contextRef="#ctx0" brushRef="#br0" timeOffset="23268.31">14445 9728 843 0,'0'0'0'0,"0"0"363"16,0 0-268-16,29 80 0 15,-25-41-2-15,-4 3-40 0,0 2-2 16,-4 1-10-16,4-4-27 0,0-6-8 16,0-6-12-16,6-9-63 15,-4-5-15-15,0-8-62 0,0-7-36 0,-2-6-113 16,2-6-213-16</inkml:trace>
  <inkml:trace contextRef="#ctx0" brushRef="#br0" timeOffset="23504.5">14488 9764 1112 0,'0'0'0'16,"0"0"301"-16,0 0-210 0,67-36 9 15,-43 30-28-15,3 5-33 0,2 1-18 16,-4 4-10-16,2 10 3 0,-4 5 6 16,-1 5 4-16,-3 8 4 15,-11 4-8-15,-4 4 1 0,-4 3 9 16,-12 0-4-16,-7-5-3 0,-5-3-6 15,-7-8-11-15,8-7-6 0,4-8 0 16,3-6-71-16,9-5-30 0,7-1-69 16,0-8-156-16,3-3-213 0</inkml:trace>
  <inkml:trace contextRef="#ctx0" brushRef="#br0" timeOffset="35564.68">11584 11217 833 0,'0'0'0'0,"0"0"297"15,0 0-168-15,0 0-11 16,0 0-13-16,0 0-47 0,0 0-31 15,0 0 1-15,33 0 45 0,-4 0-7 16,8-1-11-16,5 0-14 0,1 0-16 16,5-1 10-16,-3 0-4 0,-1 2-30 15,-3-1 3-15,-12 4 2 0,-4 4-12 16,-7 1-5-16,1-3-3 16,-13-2-28-16,-2-1-27 0,-2-1-33 15,-2-1-32-15,-8 2-13 0,-6 2-62 16,-9-1-225-16</inkml:trace>
  <inkml:trace contextRef="#ctx0" brushRef="#br0" timeOffset="35853.75">11708 11368 805 0,'0'0'0'15,"0"0"293"-15,0 0-165 0,0 0-19 16,0 0-34-16,0 0-33 0,0 0-19 16,0 0 10-16,-41 85 11 0,26-52-8 15,1 1-7-15,-3 3-10 16,3 0-15-16,-5-2 1 0,7-3 1 16,-1-8-10-16,5-7-7 0,6-7-7 15,0-4-20-15,2-6-31 0,2-6-26 16,6-7-46-16,3-11 22 0,1-4-55 15,-2-4-108-15,-1-4-27 0</inkml:trace>
  <inkml:trace contextRef="#ctx0" brushRef="#br0" timeOffset="36003.15">11702 11388 701 0,'0'0'0'16,"0"0"367"-16,0 0-242 15,0 0-19-15,0 0-3 0,66 85-39 0,-56-55-6 16,-3 4-21-16,1 1-31 15,-2 1 0-15,-4-5 2 0,-2-2-16 16,0-4-86-16,0-4 19 0,-4-8-25 16,-2-4-33-16,-4-6-13 15,-3-3-111-15,-1-5-34 0</inkml:trace>
  <inkml:trace contextRef="#ctx0" brushRef="#br0" timeOffset="36149.3">11619 11575 701 0,'0'0'0'16,"0"0"348"-16,0 0-228 0,0 0-8 15,66-10-33-15,-30 10-36 16,-3 0-24-16,4-3-21 0,-2-1 0 16,-2 0-76-16,-4-4-93 0,-4 0-163 15,-11-4-57-15</inkml:trace>
  <inkml:trace contextRef="#ctx0" brushRef="#br0" timeOffset="36301.68">11888 11411 845 0,'0'0'0'0,"0"0"248"0,0 0-145 16,19 79 11-16,-9-47-38 0,0 0-40 16,1-1-13-16,-1-1-13 0,-2 0-15 15,-2-7-40-15,1-1-68 16,-5-7-52-16,-2-5-112 0,0-10-66 16</inkml:trace>
  <inkml:trace contextRef="#ctx0" brushRef="#br0" timeOffset="36613.17">11948 11446 965 0,'0'0'0'0,"0"0"277"0,0 0-161 15,83-11-67-15,-61 12-8 16,1 3-8-16,-6 4-22 0,-5 1-17 0,-6 3 7 16,-6-1-2-16,-2 5-13 0,-10-1 2 15,-7 0-3-15,1 0-3 16,-3-5 18-16,2-2 0 0,5-2 2 15,6-3 1-15,3-2 53 0,5 2-30 16,0-3-9-16,11 0-16 0,3-4 2 16,5 1 4-16,4 0 0 0,-1 3-11 15,1 0 5-15,0 4 1 16,0 5-4-16,-9 2-1 0,-6 4 3 16,-8 5-8-16,-4 3 12 0,-14-1 2 15,-5 2 0-15,-6-2 9 0,-6 0-3 16,4-5-8-16,0-4 0 0,2-5 3 15,6-6-14-15,9-2-43 16,3-1-42-16,9-7-54 0,2-2-140 16,0-3-233-16</inkml:trace>
  <inkml:trace contextRef="#ctx0" brushRef="#br0" timeOffset="37001.61">11384 11864 855 0,'0'0'0'0,"0"0"342"16,0 0-216-16,0 0 11 0,0 0-52 15,0 0-46-15,0 0-10 0,0 0-14 16,0 0-3-16,6-2 34 16,8 2-13-16,5 2-12 0,4-1 21 15,10 2-11-15,0-3-11 0,6 0 9 16,9 0-8-16,5-2-8 0,3-1 8 16,2-2-7-16,2-2-10 0,2 2 4 15,-2 4-3-15,-4 1-10 16,-9 2 4-16,-5 10-2 0,-11 0-7 15,-4 0 4-15,-9 2 1 0,-3-7-12 16,-3 0-7-16,-8-4-11 0,0-2-40 16,-2-1-56-16,-2-3-54 15,0-3-103-15,-6-4-370 0</inkml:trace>
  <inkml:trace contextRef="#ctx0" brushRef="#br0" timeOffset="37397.58">11609 12169 730 0,'0'0'0'16,"0"0"265"-16,0 0-158 0,0 0-7 15,0 0 7-15,0 0 1 0,66-7-30 16,-35 14-7-16,6-1 10 0,5-2-23 15,3-4-16-15,5 0-11 0,-3 1-21 16,-5 1-9-16,-7-1 2 16,-10 3-6-16,-9-1-57 0,-8-1 0 15,-1 3-14-15,-7-2-42 0,-5 4-56 16,-9 0-64-16,-11-1-257 0</inkml:trace>
  <inkml:trace contextRef="#ctx0" brushRef="#br0" timeOffset="37582.65">11648 12352 963 0,'0'0'0'16,"0"0"165"-16,-4 80-66 0,4-46-14 16,0 1-26-16,2 3-21 0,4-2-25 15,1-5-14-15,-1-3-10 0,4-7-55 16,-6-9-62-16,2-6-59 0,-1-6-105 15,-5-8-54-15</inkml:trace>
  <inkml:trace contextRef="#ctx0" brushRef="#br0" timeOffset="37941.75">11656 12404 809 0,'0'0'0'0,"0"0"252"0,73-7-167 0,-50 7-7 16,-7 9-25-16,-1 2-30 15,-5-2-14-15,-4 4-8 0,-6 1-2 16,-2 1 2-16,-10 2 1 0,-5-2-3 16,-4 0-9-16,3-2 11 0,-5-7-2 15,5 2 2-15,5-2 25 16,5-4 7-16,6-2 28 0,2 0-24 16,6-3-47-16,6-5 20 0,5 1 5 15,4 3-17-15,1-1 4 0,5 3 0 16,-2 2-2-16,0 0 0 15,-7 10 2-15,-5 3-4 0,-5 3 4 16,-8 6 24-16,-4-1-4 0,-8 4 6 16,-7 0-11-16,-4-3-5 0,-2-3-2 15,-1-2-8-15,1-6-4 0,6-7-27 16,1-4-20-16,5-7-41 0,3-8-107 16,8-3-30-16,2-4-106 15,0-6-177-15</inkml:trace>
  <inkml:trace contextRef="#ctx0" brushRef="#br0" timeOffset="38268.28">11855 12389 993 0,'0'0'0'0,"0"0"407"15,0 0-262-15,81 0-68 0,-57 0-14 16,7 0-31-16,-6 0-29 16,0-1-4-16,-2 1-3 0,-9-1-29 15,-6 1-19-15,-5 0-30 0,-3 2-12 16,-7 2-27-16,-7 6-29 15,-7-3-36-15,-2-5 6 0,-3-2 44 16,1 2 0-16,4-2 33 0,2 0 63 16,9 0 63-16,-2 0 63 0,6 0 55 15,6 1 14-15,0 7 5 0,0 1-26 16,6 7-30-16,0 5-16 0,4 5 3 16,1 4-30-16,-1 5-10 15,-2 2-6-15,-2 2-16 0,1 0-10 16,-3-2-3-16,-2 0-12 0,2-6-3 15,-4-9-2-15,2-7-34 0,-2-9-10 16,0-4-28-16,0-4-17 0,-4-10-39 16,2-7-49-16,0-7-56 0,-2-3-78 15</inkml:trace>
  <inkml:trace contextRef="#ctx0" brushRef="#br0" timeOffset="38406.96">11956 12593 882 0,'0'0'0'0,"0"0"360"15,0 0-224-15,0 0-17 0,60-5-73 16,-33-1-33-16,2-4-8 16,4 4-10-16,-10 2-50 0,0 2-85 15,-13 2-103-15,-6 0-163 0</inkml:trace>
  <inkml:trace contextRef="#ctx0" brushRef="#br0" timeOffset="38735.71">12430 11575 875 0,'0'0'0'0,"0"0"372"15,0 0-235-15,0 0-28 0,0 0-8 16,0 0-44-16,70 72-15 0,-52-38 9 16,1 4-20-16,-4 6-10 0,-3 4-1 15,-6 3-14-15,-6 2-9 0,-2 0 6 16,-8-2 0-16,-13-1-3 15,2-7-18-15,-1-6-17 0,-1-7-34 16,-2-8-55-16,2-9-50 0,-6-9-151 16,3-4-494-16</inkml:trace>
  <inkml:trace contextRef="#ctx0" brushRef="#br0" timeOffset="39130.32">11264 11672 652 0,'0'0'0'0,"0"0"338"0,0 0-201 16,0 0-6-16,0 0-50 16,0 0-33-16,0 0 8 0,0 0-10 15,-73 60 0-15,55-29 25 0,1 9-15 16,3 2-10-16,1 7 4 0,9 0-25 15,4-4-11-15,11 0 1 0,11-5-15 16,5-5 0-16,6-4-38 16,7-4-38-16,-5-6-26 0,0 0-64 15,-4-6-99-15,-6-6-174 0</inkml:trace>
  <inkml:trace contextRef="#ctx0" brushRef="#br0" timeOffset="39596.53">12698 11149 1018 0,'0'0'0'0,"0"0"262"15,0 0-164-15,0 0-10 0,0 0-10 16,0 0-42-16,66-34-19 15,-51 38 8-15,-5 0-13 0,-1 9-7 16,-7-1 18-16,-2 7-13 0,-7 6-1 16,-7 0 19-16,-3 1-13 15,-3-2 2-15,-3-4 20 0,4-2-17 16,3-6-1-16,3-4 22 0,7-4-15 16,4-3-11-16,2 1 7 0,6-2-20 15,5 2-4-15,7-1 4 0,9-1 31 16,2 0-35-16,2 0 4 0,2 0-4 15,2 0-90-15,-2-1-79 16,-10-1-127-16,-10-5-431 0</inkml:trace>
  <inkml:trace contextRef="#ctx0" brushRef="#br0" timeOffset="40236.82">12878 11781 1196 0,'0'0'0'0,"0"0"245"16,0 0-155-16,0 0-31 15,62 46 2-15,-31-41-32 0,8-5-14 16,-3 0 0-16,-1 0-15 0,-8 0 0 15,-7 0-61-15,-1-2-7 0,-15 2-20 16,0-1-55-16,-4 1-43 0,-4 1-39 16,-13 3-176-16</inkml:trace>
  <inkml:trace contextRef="#ctx0" brushRef="#br0" timeOffset="40412.08">12864 12021 1144 0,'0'0'0'0,"0"0"315"16,0 0-181-16,0 0-34 0,78 10 7 16,-53-9-50-16,4 0-23 0,-2 1-6 15,-2 0-28-15,-3 1 0 0,-3-3-21 16,-5 0-30-16,1 0-46 0,-3-3-84 16,-1-1-114-16,-11-4-233 0</inkml:trace>
  <inkml:trace contextRef="#ctx0" brushRef="#br0" timeOffset="42237.23">13746 11243 1189 0,'0'0'0'0,"0"0"286"15,0 0-168-15,0 0-36 16,0 0-31-16,0 0-24 0,-31 69-9 16,29-38-2-16,2-3 0 0,0-1-3 15,0-3-5-15,0-5-2 0,4-2-2 16,7-4 2-16,-3-5-2 0,2 1 2 15,3-3-1-15,-5-3-3 16,4 1 6-16,3 1-4 0,-3-1-2 16,-1 1 0-16,-1 2-1 0,-6-1-2 15,2 3 0-15,-4-2 1 0,-2 4 0 16,0 1 0-16,-4 4 4 0,-2-1-4 16,0 2 0-16,-5 0 5 0,1-4-5 15,0-4 0-15,-1-2 4 16,1-4-6-16,-2-1-2 0,1-2-19 15,1 0-43-15,0-2-27 0,-1-2-18 16,3-3-63 0,0-1-22-16,4-1-52 0,2-1-195 0</inkml:trace>
  <inkml:trace contextRef="#ctx0" brushRef="#br0" timeOffset="42454.97">13792 11258 972 0,'0'0'0'0,"0"0"364"0,0 0-222 15,0 0-51-15,0 0-32 0,0 0-18 16,0 0-31-16,76-2-6 0,-49 2-8 16,0 0-64-16,0-3-47 0,-4 0-108 15,-5-1-51-15,-3-2-175 16</inkml:trace>
  <inkml:trace contextRef="#ctx0" brushRef="#br0" timeOffset="42735.86">14067 11207 1001 0,'0'0'0'0,"0"0"334"16,0 0-198-16,0 0-26 0,12 62-56 16,-4-33-24-16,3 6-4 0,-5 5-5 15,2 4 1-15,1 5 0 0,-5-4-15 16,2-6-1-16,-4-3-3 0,4-9-6 15,-4-5 6-15,0-7 5 16,-2-5-7-16,0-7 8 0,0-3 2 16,0-6 1-16,0-6 14 0,0-7-23 15,0-7-2-15,0-1 6 0,0-3-2 16,9-1-7-16,1 2 4 0,2 0 4 16,3 3-11-16,-3 4 7 15,5 5 0-15,-1 6-4 0,1 4 0 0,-7 4-1 16,5 3-44-16,-9 2 10 15,0 6-20-15,-4 2-14 0,-2 2-21 16,0 1-57-16,-8-2-69 0,-1-1-109 16,-7-4-326-16</inkml:trace>
  <inkml:trace contextRef="#ctx0" brushRef="#br0" timeOffset="43096.61">13473 11924 983 0,'0'0'0'0,"0"0"312"15,0 0-210-15,0 0-23 0,0 0-17 16,0 0-30-16,0 0 16 15,0 0 21-15,60-7-25 0,-31 6 5 16,11 0-5-16,3 1-18 0,5-3 6 16,9 3-4-16,5 0-14 0,1 0 6 15,1 0-7-15,0 0-9 16,-4 3 3-16,-2 0-4 0,-7 1-6 16,-5 0 3-16,-5 2-2 0,-10-1-5 15,-6 1-1-15,-7-3-13 0,-5-2-11 16,-3-1-11-16,-6 0-31 0,-4 0-39 15,0-3-22-15,0 2-82 16,-10-1-138-16,-5 2-359 0</inkml:trace>
  <inkml:trace contextRef="#ctx0" brushRef="#br0" timeOffset="43578.55">13879 12147 802 0,'0'0'0'16,"0"0"257"-16,0 0-135 0,0 0-32 15,0 0-9-15,18 67-10 0,-7-44-24 16,1 2-9-16,-2-1-3 0,1 2-6 15,-1 1 6-15,0-1-10 16,-6 0-15-16,1 0 4 0,-1-4-6 16,-4-4 6-16,0-2 8 0,0-2 0 15,-4-6-11-15,2-4 1 0,2-3-9 16,0-1-2-16,0 0 6 0,0 0-2 16,0-2-4-16,0-5 0 0,0-2 4 15,0 0-6-15,4-4 2 16,-2-1 1-16,-2-4-2 0,2 0 0 15,2-1-2-15,0-2-9 0,-2 2 2 16,6 2-1-16,1 0 4 0,-3 3 12 16,4 2-7-16,1 0-1 15,1 1 4-15,2-1 3 0,5 1 1 16,-5 1 1-16,5 2-10 0,-2 1 2 16,1 2-23-16,-5 4-62 0,1-1-19 15,-4 2-39-15,1 0-138 0,-7 0-175 16</inkml:trace>
  <inkml:trace contextRef="#ctx0" brushRef="#br0" timeOffset="43937.6">14658 11809 1007 0,'0'0'0'0,"0"0"456"16,0 0-325-16,0 0-32 0,0 0-53 16,0 0-25-16,0 0 8 0,0 0-18 15,79 31-10-15,-53-26 0 0,-3 0-2 16,-6 4-145-16,-1-2 7 0,-12 4-81 16,-4-1-79-16,0-1-170 0</inkml:trace>
  <inkml:trace contextRef="#ctx0" brushRef="#br0" timeOffset="44062.86">14627 12057 1232 0,'0'0'0'0,"0"0"228"15,0 0-159-15,64 5-24 16,-29-5-3-16,-2-5-33 0,2-2-14 16,-6 0-62-16,-6 3-150 0,-4-4-183 15</inkml:trace>
  <inkml:trace contextRef="#ctx0" brushRef="#br0" timeOffset="44391.61">15417 11230 1274 0,'0'0'0'0,"0"0"177"0,0 0-140 16,0 0 17-16,-23 80 8 15,23-56-14-15,14 0-25 0,1 0-16 16,3-2 1-16,1-4-2 0,0-3 9 16,-3 0 6-16,-6-5-13 0,3 0-4 15,-9 0 10-15,-2-3 7 0,-2 4 2 16,-4 0 5-16,-8 0-5 0,1 4-7 15,-5-3 0-15,-1 1-7 0,3 1-8 16,-5-3 4-16,0-1-8 16,5-3-14-16,4-3-30 0,-1-4-52 15,3-1-67-15,2-9-30 0,-2-7-201 16,1-4-241-16</inkml:trace>
  <inkml:trace contextRef="#ctx0" brushRef="#br0" timeOffset="44592.45">15433 11228 1198 0,'0'0'0'0,"0"0"360"0,0 0-232 16,64 1-26-16,-41 5-40 16,4 1-14-16,0-2-33 0,2 6-14 15,-7 0 5-15,-5 0-12 0,2 1-96 16,-13-4-38-16,2 3-132 0,-8-1-154 15</inkml:trace>
  <inkml:trace contextRef="#ctx0" brushRef="#br0" timeOffset="44875.63">15239 11877 1134 0,'0'0'0'0,"0"0"268"0,0 0-159 16,0 0 8-16,0 0-31 0,80 23-35 15,-46-22-1-15,5 4-11 0,2-4-9 16,5 3 4-16,-1-3-20 15,1 2-9-15,-7 1 3 0,-8 1-12 16,-2 1-12-16,-11-2-15 0,-5-1-48 16,-7 1-15-16,-6-3-76 0,0 1-111 15,-2 2-164-15</inkml:trace>
  <inkml:trace contextRef="#ctx0" brushRef="#br0" timeOffset="45110.27">15495 12091 789 0,'0'0'0'0,"0"0"209"0,0 0-95 15,0 0 32-15,0 0-55 0,0 0-22 16,0 0-18-16,0 0 0 16,15 65 24-16,-13-42 11 0,-2 7-25 15,0-2-2-15,2 6-13 0,-2 0-19 16,0 2-1-16,4 3-20 0,2-2-6 15,-4-7 0-15,4 0 0 0,3-6-139 16,-7-2-35-16,-2-5-141 16,0-6-308-16</inkml:trace>
  <inkml:trace contextRef="#ctx0" brushRef="#br0" timeOffset="49444.8">11830 13279 722 0,'0'0'0'0,"0"0"328"0,0 0-199 15,0 0 1-15,0 0-36 0,0 0-40 16,0 0-16-16,0 0-25 0,-29 61 14 15,13-22 11-15,1 5-19 16,-3 2 3-16,-1-4-6 0,0 1-19 16,3-8 6-16,3-5 10 0,5-9-20 15,2-10 5-15,4-7-1 0,2-4-74 16,0-2 17-16,6-10-53 0,2-7-8 16,1-9-14-16,1-1-50 15,0-1-87-15,-1-3 55 0,-5 3-52 16</inkml:trace>
  <inkml:trace contextRef="#ctx0" brushRef="#br0" timeOffset="49595.78">11805 13351 621 0,'0'0'0'0,"0"0"270"0,0 0-146 15,66 61-22-15,-45-33-13 16,0 2-32-16,-5 1-18 0,3 0-6 16,-7-3-17-16,-1-2-19 0,-3-3 6 15,-8-3-2-15,0-3-41 0,0-2 2 16,-10-1-21-16,-1-3-60 15,-1-3-11-15,-9-6-22 0,3-2-66 16,-5-10 52-16,2-9-61 0</inkml:trace>
  <inkml:trace contextRef="#ctx0" brushRef="#br0" timeOffset="49721.17">11760 13534 548 0,'0'0'0'0,"0"0"374"0,0 0-244 16,0 0 37-16,0 0-30 0,60 24-64 15,-31-22-37-15,4-2-16 0,2 0-19 16,4-8 6-16,-4 0-14 15,-8-2-120-15,-4-2-15 0,-2 2-86 16,-11-3-193-16</inkml:trace>
  <inkml:trace contextRef="#ctx0" brushRef="#br0" timeOffset="49928.46">12068 13333 992 0,'0'0'0'0,"0"0"203"0,2 78-105 15,-2-46-18-15,0 5-18 16,0 0-16-16,2 0-15 0,-2-1-20 16,0-5-2-16,2-6-6 0,0-4-6 15,0-9-78-15,2-5 4 0,-4-6-51 16,0-1-2-16,0-10-5 0,0-5-100 16,0-6 18-16,0-6 25 0</inkml:trace>
  <inkml:trace contextRef="#ctx0" brushRef="#br0" timeOffset="50238.4">12084 13364 550 0,'0'0'0'16,"0"0"407"-16,0 0-250 0,60-45-34 16,-39 41-47-16,4 4-22 0,-2 0-22 15,-3 4-20-15,-3 3 6 0,-5 0-12 16,-4 3-10-16,-3 4 8 16,-5 1-2-16,-7 2-4 0,-5 2 4 15,-9-1 10-15,3 0-15 0,-3-3 6 16,-2-1 1-16,11-4-4 0,4-4 0 15,6-2 53-15,2-4-43 16,0 0 0-16,4 0-17 0,8 0 6 16,5-4 2-16,3 3 11 0,-3 1-13 15,3 5 2-15,-3 1 0 0,2 2-8 16,-5 2 14-16,-1 2-7 0,-7 5 0 16,-6 1-1-16,-6 4 3 0,-7 1-4 15,-3 3 4-15,-7-2 23 16,0-4-28-16,-6-3 6 0,2-8 6 15,5-3-10-15,-7-6-39 0,4-8-26 16,6-8-93-16,1-6-51 0,-3-4-116 16,6-4-337-16</inkml:trace>
  <inkml:trace contextRef="#ctx0" brushRef="#br0" timeOffset="50541.54">11700 13155 758 0,'0'0'0'0,"0"0"313"0,0 0-155 16,0 0-35-16,0 0-31 15,0 0-32-15,0 0-6 0,0 0-11 0,45-30-1 16,-14 25 0-16,5 5-15 15,7 4-13-15,2 5 5 0,5 5-13 16,4-2-11-16,2 0 10 0,-9 1 0 16,1-3-76-16,-9-1 4 0,-10-3-33 15,-2 0-93-15,-11-2-57 0,-7-4-221 16</inkml:trace>
  <inkml:trace contextRef="#ctx0" brushRef="#br0" timeOffset="50984.48">11388 13887 923 0,'0'0'0'0,"0"0"226"15,0 0-136-15,0 0-36 0,0 0-5 16,0 0 7-16,68-29-18 0,-37 26-2 16,8-1 19-16,3 2-7 0,7 1-2 15,9 0 8-15,0 1-18 0,2 0-11 16,6-1 10-16,-2 1-18 0,4-2-8 16,1 1 11-16,-1-1-14 0,-6 2-12 15,0-1 12-15,-4 1 0 16,-9 3-19-16,-5 1 4 0,-11 0-18 15,-10 0-33-15,-9-2-1 0,-4-2-44 16,-3 0-77-16,-7-1-69 16,-7-4-228-16</inkml:trace>
  <inkml:trace contextRef="#ctx0" brushRef="#br0" timeOffset="51454.21">11721 14131 1099 0,'0'0'0'16,"0"0"292"-16,0 0-228 0,0 0-14 15,0 0 35-15,78 2-25 0,-41-1-29 16,11 1 4-16,4-1-25 0,-1 2-12 16,1-2 4-16,-5-1 2 0,-5 0-27 15,-7 2-12-15,-8 0-57 0,-7 1-43 16,-9-1-4-16,-11-2-85 15,-2 0-258-15</inkml:trace>
  <inkml:trace contextRef="#ctx0" brushRef="#br0" timeOffset="51659.67">11793 14286 1027 0,'0'0'0'0,"0"0"176"16,-4 76-70-16,4-44-22 0,0 1-31 16,2 1-24-16,2-1-24 0,2-1-10 15,0-3 7-15,3-8-4 0,-1-7-137 16,-2-4 27-16,0-9-67 0,1-1-103 16,-5-12-21-16</inkml:trace>
  <inkml:trace contextRef="#ctx0" brushRef="#br0" timeOffset="52020.58">11799 14358 763 0,'0'0'0'0,"0"0"244"15,0 0-153-15,83-4-5 16,-54 4-10-16,-2-2-14 0,-5 4-24 16,-7 3-31-16,-5 8-11 0,-10-1 8 15,0 5 4-15,-10 1-9 0,-9 0 2 16,-1 0 7-16,-5-1-8 0,2-2 0 15,2-4 13-15,5-5 0 16,8-3 16-16,1-2-21 0,7-1-6 16,0-3 4-16,11-2-8 0,1-1-15 15,7 2 18-15,3 3-2 0,-3 1-44 16,4 0 53-16,-3 2-12 0,1 5-3 16,-4 3 14-16,-7 2-7 15,-6 2-5-15,-4 5 10 0,-6-1 26 16,-6 5-14-16,-5 1 14 31,-6-1-21-31,-4 1-11 0,0-7 2 0,3 1 9 0,1-10-18 0,-2-3 11 0,9-5-6 16,3-6-87-16,9-5 23 15,4-8-44-15,2-3-52 0,11-6-33 16,-1-2-91-16</inkml:trace>
  <inkml:trace contextRef="#ctx0" brushRef="#br0" timeOffset="52402.6">12039 14363 987 0,'0'0'0'16,"0"0"316"-16,68 0-242 0,-37 0-31 15,4 0 12-15,2-2-33 0,1-2-21 16,-5 3 13-16,-6 1-28 0,-13 3-42 16,-10 4 15-16,-4 2-11 0,0-1-24 15,-12 1-18-15,-7-3-40 16,-4 3-50-16,-5-4 81 0,1-1-8 15,-6-2-33-15,4-2 49 0,6 0-43 16,6 0 114-16,7 0 48 0,0 0 116 16,6-2-39-16,2 2 43 15,2-1-9-15,0 1-14 0,0 0-31 16,0 0-28-16,2 0 12 0,2 6-13 16,0 6-18-16,4 5 4 0,-4 5 4 15,2 5-13-15,1 3 3 0,-3 3 14 16,0 5-14-16,0-1-9 0,2 3 12 15,3-3-31-15,-1-9-16 16,6-3 6-16,-10-10-6 0,5-7-94 16,-5-4 33-16,0-4-60 0,-2-5-55 15,-2-9-25-15,0-4-86 0,-12-3-162 16</inkml:trace>
  <inkml:trace contextRef="#ctx0" brushRef="#br0" timeOffset="52510.64">12111 14539 998 0,'0'0'0'15,"0"0"334"-15,73 1-240 0,-34 2-50 16,6 0-32-16,9-3-1 0,0-3-22 16,-7 0-272-16,-9-4-280 15</inkml:trace>
  <inkml:trace contextRef="#ctx0" brushRef="#br0" timeOffset="53125.65">12700 13892 1267 0,'0'0'0'16,"0"0"222"-16,0 0-163 0,0 0 12 15,62 1-37-15,-31-1-19 16,5-1 2-16,-8 1-27 0,3-2-42 16,-8 2-34-16,-6 0-62 0,-9 2-147 15,-8 4-136-15</inkml:trace>
  <inkml:trace contextRef="#ctx0" brushRef="#br0" timeOffset="53290.75">12733 14082 1337 0,'0'0'0'0,"0"0"222"16,0 0-129-16,65 9-23 0,-28-9-46 16,2-3-21-16,4 1 5 15,-5-2-16-15,-3 2-290 0,-6-2-43 16,-7-4-453-16</inkml:trace>
  <inkml:trace contextRef="#ctx0" brushRef="#br0" timeOffset="53969.96">13453 13471 1129 0,'0'0'0'0,"0"0"279"0,0 0-205 15,0 0-44-15,0 0-2 0,0 0 24 16,0 0-29-16,62 64-14 15,-37-41 9-15,-3-2-20 0,-1-2 4 16,0-2 20-16,-3-5-24 0,-3 0 1 16,-5-5 2-16,-6-6 22 0,-4 0 2 15,0-1 17-15,0-1-17 0,-2-5 17 16,-2-9 0-16,2-2-46 0,-6-5 2 16,2-5 4-16,1-1 0 0,1-5-7 15,-4-1 10-15,0-3-10 16,4 3-22-16,2 3 34 0,-1 5-14 15,3 3-3-15,0 3 14 0,0 4-5 16,0 0-1-16,0 3 4 0,0 0-1 16,5 0-4-16,-5 3 6 0,2 0 1 15,0 2-7-15,-2 2 6 16,2 2-2-16,-2 3-3 0,0 1 4 16,0 0 0-16,0 0-5 0,2 0 6 15,-2 0-5-15,0 0-5 0,0 0 14 16,2 0-14-16,6 0 5 0,-4 1 19 15,5 3-22-15,3-3 10 16,-6-1 19-16,9 0-26 0,-3 0 4 16,5 0 41-16,3-1-34 0,9-4 11 15,8-2 14-15,3-1-22 0,9-2 1 16,3-1 6-16,2-1-24 0,2 2 5 16,-11 3 0-16,-4 4 2 15,-14 2-13-15,-8 1-7 0,-11 1-27 16,-4 3-30-16,-4 1-11 0,-4 2-69 15,-4 2-31-15,-11 1-52 0,-3 0-148 16,-3-3-382-16</inkml:trace>
  <inkml:trace contextRef="#ctx0" brushRef="#br0" timeOffset="54272.9">13928 13262 1005 0,'0'0'0'0,"0"0"261"15,0 0-161-15,0 0 12 0,-31 71-21 16,27-53-31-16,4 3-8 16,0-1-12-16,4-1-29 0,7-1 3 15,3-1 6-15,3-2-24 0,5-3 4 16,-3-2 0-16,-3-2 6 0,3 0-7 16,-4-2 2-16,-9 1 1 0,-2 0-5 15,-4 1 6-15,-4 2-2 16,-7 5 1-16,-7 1 8 0,-3 0-19 15,-4 2 7-15,3-1 4 0,-1-3-4 16,0-3-61-16,5-6 2 0,5-4-46 16,5-1-67-16,2-10-44 0,4-7-186 15</inkml:trace>
  <inkml:trace contextRef="#ctx0" brushRef="#br0" timeOffset="54392.18">13939 13312 1209 0,'0'0'0'16,"0"0"333"-16,0 0-252 0,0 0-4 16,74 7-36-16,-45-5-42 0,4 2-6 15,-4-3-69-15,6 0-86 0,-12 1-164 16,-13 2-278-16</inkml:trace>
  <inkml:trace contextRef="#ctx0" brushRef="#br0" timeOffset="54786.46">13347 13918 1049 0,'0'0'0'0,"0"0"301"15,0 0-187-15,0 0-20 0,0 0 5 16,83-14-33-16,-48 14-28 0,9 5 14 16,1 3 9-16,5-2-29 0,6 3 6 15,8-4-2-15,4-1-33 16,2-1-1-16,5-2 11 0,-5-1-23 15,-10 0 10-15,-2-1 0 0,-11 1 0 16,-8 0-55-16,-14 1 29 0,-6-1-29 16,-13 0-15-16,-2 0-7 15,-4 0-58-15,0-1-15 0,-8 0-76 16,-9 1-197-16</inkml:trace>
  <inkml:trace contextRef="#ctx0" brushRef="#br0" timeOffset="55223.65">13889 14136 640 0,'0'0'0'16,"0"0"259"-16,0 0-131 0,0 0-7 15,0 0-6-15,0 0-60 0,0 0-35 16,0 0 8-16,0 0 4 0,-6 12-16 16,6-11 6-16,0-1-2 0,0 1-14 15,0 0 18-15,0-1 11 16,0 1-12-16,-2-1 12 0,2 0 1 16,0 0-19-16,0 0 8 0,0 0-5 15,0 0-18-15,0 0 10 0,0 0 2 16,0 0-20-16,0 0 9 15,-4 0 4-15,4 2-14 0,0 2 9 16,0 2 5-16,0-2-14 0,0-3 7 16,-2 1 9-16,2-1-16 0,0-1 11 15,0 0 7-15,0 1-16 0,0 3 9 16,0 1 9-16,0-1-17 0,0 4 6 16,0 1 7-16,0 4-15 0,0 4 11 15,0 4 8-15,2 4-18 16,0 5 9-16,0 5 6 0,0-2-18 15,4 5 1-15,-2-1-43 0,4 0-93 16,5 0-109-16,-11-4-200 0</inkml:trace>
  <inkml:trace contextRef="#ctx0" brushRef="#br0" timeOffset="57803.98">17564 8297 657 0,'0'0'0'0,"0"0"304"16,0 0-189-16,0 0-15 0,0 0-13 15,0 0-6-15,0 0-20 0,0 0-18 16,0 0 1-16,-29 29-17 0,29-29-8 16,7 0 3-16,3-8 12 0,0-7-7 15,5-4 1-15,-3-7-18 16,3-1-9-16,-5-3 5 0,4-3 1 16,-7 3 2-16,3-4 12 0,-6-1-4 15,-2-1-6-15,-2 2 1 0,-2 3-9 16,2 7-3-16,0 4 0 0,-2 6 7 15,-2 4-9-15,-4 1 4 0,6 4 4 16,-1 0-7-16,3 4 2 16,0 1 7-16,0-1-11 0,0 1 4 15,0 0-2-15,-2 0-10 0,2 0 7 16,-4 3-3-16,0 7 8 0,-6 1 5 16,6 6-6-16,-9 0 0 0,5 0 0 15,-9 2 8-15,5 0-8 16,-4 0 0-16,-3-2 12 0,7-3-14 15,-3-2 4-15,9-5 2 0,2 0-6 16,-2-5 2-16,6-1-3 0,0-1-32 16,0 0-31-16,0 0-26 0,0-7-15 15,8 1-38-15,0-5-12 16,0 2-84-16,3-3-138 0,-5 0-167 16</inkml:trace>
  <inkml:trace contextRef="#ctx0" brushRef="#br0" timeOffset="57980.66">17630 7919 832 0,'0'0'0'0,"0"0"374"0,0 0-197 15,67-9-73-15,-47 16-43 0,1 4-1 16,-2 1-17-16,-5 1-15 0,1-1 3 16,-5-3-25-16,0 0-6 15,-4-3 0-15,-4-3 0 0,1 0-80 16,-1-1-25-16,2-2-60 0,-4 0-105 15,0-4-351-15</inkml:trace>
  <inkml:trace contextRef="#ctx0" brushRef="#br0" timeOffset="58580.9">16998 8869 896 0,'0'0'0'16,"0"0"359"-16,0 0-291 0,0 0-36 16,0 0 5-16,0 0 31 0,21 61-13 15,-5-33 0-15,-1 3-10 16,1-3 4-16,1-3 2 0,-1-4-27 16,-3-3-8-16,1-5 9 0,-4-1-16 15,3-7-5-15,-5-3 12 0,2-1-8 16,-5-2 2-16,-3-8 14 15,0-5-7-15,0-7-13 0,-2-4 8 16,0-6-13-16,0-2-1 0,-6-5 4 16,-3-3-4-16,3-3-19 0,2-2 4 15,2 5-11-15,0 6 4 0,2 7 21 16,0 9-5-16,0 6 1 0,4 5 14 16,-2 2-11-16,2 4 1 15,-2 0 6-15,7 1-5 0,-5-1 3 0,0 1 10 16,4 0-9-16,0 1-2 15,-1 0 0-15,1 1 21 0,6 4-13 16,3 2 11-16,6 0-6 0,1 3 0 16,5-3 9-16,8 1-15 15,3-4-7-15,-5 0 0 0,4-3 7 0,-6-1-9 16,-2 0 4-16,-10 1-4 16,-9-1-17-16,1 0 6 0,-9 0-24 15,0 0-15-15,-4 0-41 0,0-1-7 16,-10-5-20-16,-3 1-123 15,-3 2-127-15,1 1-200 0</inkml:trace>
  <inkml:trace contextRef="#ctx0" brushRef="#br0" timeOffset="58909.52">17380 8873 1138 0,'0'0'0'0,"0"0"259"0,0 0-188 15,-14 64-1-15,18-48-26 0,2-1-22 16,2-1-5-16,7 2-15 0,-5-4-1 16,7 2 10-16,-3-4-11 15,-1-2 0-15,-1-1 0 0,-6-1 9 16,-2-1-8-16,-1-1 30 0,-3 0-14 16,0 1-1-16,0 2 13 0,-3 2-14 15,-1 2-2-15,-6 4 9 0,-5 1-18 16,-1-4-4-16,6 1 0 15,-7-2 8-15,7-1-12 0,-3-2-5 16,5-4-22-16,-2-4-32 0,6 0-44 16,2-7 6-16,-1-8-47 0,3-3-44 15,0-3-32-15,3 0-83 0,-1-1-224 16</inkml:trace>
  <inkml:trace contextRef="#ctx0" brushRef="#br0" timeOffset="59068.55">17378 8925 1025 0,'0'0'0'16,"0"0"430"-16,0 0-268 15,75-12-30-15,-50 6-27 0,-1 1-80 16,5 2-24-16,-4 0-2 0,-2 1-64 16,-3 0-50-16,-1 1-152 0,-7-2-204 15</inkml:trace>
  <inkml:trace contextRef="#ctx0" brushRef="#br0" timeOffset="60018.47">18984 8013 826 0,'0'0'0'16,"0"0"325"-16,0 0-219 0,0 0-24 15,0 0-28-15,0 0 9 0,0 0-10 16,0 0-28-16,0 0 7 0,73 64 18 16,-61-51-21-16,1-5 0 15,1-2 1-15,-4-5-16 0,5-1 3 16,3-4 5-16,-5-7-7 0,5-2-3 15,-3-3 5-15,-3-1-14 0,3 4 3 16,-7 2 2-16,9 2-6 0,-5 4 2 16,0 2 5-16,3 2-3 0,-3 1 3 15,5 2 1-15,-3 5-7 16,3 5 7-16,-5-3 4 0,5 1-8 16,-5-1 5-16,5-3-5 0,-1 1-5 15,-5-1 3-15,5-1 2 0,-3-2-8 16,-3-1 4-16,2-2 1 0,-1 0-4 15,-3-2 2-15,6-2 2 16,-1-6-3-16,-3 3 0 0,2 0 0 16,-3 0 0-16,-1 2 3 0,2 1-2 15,-1-1-1-15,1 2 0 0,0 1 0 16,5-1 0-16,1-3 1 0,3 0-1 16,4 2 0-16,-5 2 0 15,-1 2 0-15,-1 0 0 0,-1 0-1 16,-3 5 1-16,-4 1 3 0,3 3 3 15,-3 0-2-15,-2-3-2 0,3-2-1 16,-1-3 2-16,0-1-6 0,4-4-14 16,-1-8-32-16,-1 1-23 15,-2-1-71-15,-3 3-29 0,-3 4-16 16,-2 5-63-16,-9 1-226 0</inkml:trace>
  <inkml:trace contextRef="#ctx0" brushRef="#br0" timeOffset="60271.82">19658 8178 1277 0,'0'0'0'0,"0"0"224"0,0 0-165 16,0 59 37-16,4-23-22 15,3-1-29-15,5 4-25 0,-2-2-3 0,3-1-11 16,-3-6-6-16,5-4 0 15,-5-6 0-15,2-7-50 0,-5-6 25 16,-5-6-19-16,-2-1-20 0,0-3 15 16,0-10-16-16,-5-2-28 0,-3-4-2 15,-2-5-34-15,-7-4-19 16,3-3-57-16,-1-4-124 0</inkml:trace>
  <inkml:trace contextRef="#ctx0" brushRef="#br0" timeOffset="60439.37">19636 8167 931 0,'0'0'0'0,"0"0"328"0,-56 66-202 16,39-39-45-16,-1-2-12 0,3-6-25 15,5-3-33-15,2-6-6 0,5-5-10 16,3-4-66-16,0-1-27 0,5-5-89 16,5-5-35-16,-2-5-9 0,3-5-143 15</inkml:trace>
  <inkml:trace contextRef="#ctx0" brushRef="#br0" timeOffset="60535.58">19636 8167 920 0,'35'27'0'16,"-15"-25"378"-16,5 1-302 0,4-2-23 15,2 2-25-15,-6 1-26 0,2 1 1 16,-4 1-6-16,-9 0-174 16,-6 2-45-16,-8 1-335 0</inkml:trace>
  <inkml:trace contextRef="#ctx0" brushRef="#br0" timeOffset="60942.13">19671 8922 998 0,'0'0'0'16,"0"0"261"-16,0 0-210 0,0 0-28 0,0 0 5 0,60-28-11 16,-42 9-12-16,-5 0-10 0,1 0-34 15,-6 1 14-15,1 3 8 16,-5 4 18-16,-2 6 1 0,-2 1-1 16,0 2 15-16,0 2 19 0,0 0 0 15,0 0-4-15,0 6-8 0,0 1-20 16,-2 5 3-16,2 3-2 0,0 4-5 15,0-1 2-15,4 5 4 0,0-1-5 16,-4 0 0-16,2 1 5 16,-2-3-5-16,0 0 0 0,0-3 2 15,4-4-6-15,-4-1-21 0,0-4-48 16,0-1-16-16,0-2-61 0,-6 0-71 16,2 1-39-16,-2-1-55 0</inkml:trace>
  <inkml:trace contextRef="#ctx0" brushRef="#br0" timeOffset="61095.51">19687 9106 794 0,'0'0'0'16,"0"0"402"-16,0 0-290 0,0 0-9 15,0 0-17-15,0 0-31 0,0 0-9 16,0 0-8-16,79-20-19 16,-50 17-4-16,4 1-12 0,0 0-5 15,-4-1-26-15,-6 3-63 0,-5 0-19 16,-10 0-89-16,-3 0-240 0,-5 0-296 15</inkml:trace>
  <inkml:trace contextRef="#ctx0" brushRef="#br0" timeOffset="61202.89">20026 9181 1052 0,'0'0'0'0,"0"0"186"0,0 0-208 16,0 0-545-16</inkml:trace>
  <inkml:trace contextRef="#ctx0" brushRef="#br0" timeOffset="62228.61">17542 9097 164 0,'0'0'0'15,"0"0"-35"-15,0 0-24 0,0 0-11 16</inkml:trace>
  <inkml:trace contextRef="#ctx0" brushRef="#br0" timeOffset="65782.03">9040 6214 625 0,'0'0'0'16,"0"0"197"-16,0 0-119 0,0 0 3 16,-62 43-4-16,43-32-21 0,4 0-11 15,-5 1 1-15,-1 1-7 16,-4 0 7-16,3 1 9 0,-7-1-7 16,-2-3 1-16,2 0-4 0,-6-2 4 15,1-1 3-15,-3-5 6 0,6 1-9 16,-6-3-13-16,6-4-17 0,-6-4 5 15,4-4-3-15,-2-4-15 0,4-3 8 16,-5-4 0-16,5 1-7 16,-2-1 7-16,6-2 4 0,3 2-4 15,3-1 5-15,2-1-2 0,5-1-9 16,-3-5 6-16,3-1 0 0,8-1-11 16,-3-1 8-16,-1-2-4 15,6-1-10-15,2-2 6 0,2-1 3 16,0 1-11-16,2-1 9 0,4 3 2 15,7 1-8-15,-3 3 4 0,6 2 23 16,3 1-15-16,0 1 11 0,-5 6-16 16,3 4-5-16,3 2 0 15,-1 1 0-15,2 0 0 0,1-1 0 16,5-1 0-16,0 1 0 0,2-1 0 16,4 1 0-16,-2 3 0 0,4 3 0 15,0-1 0-15,3 4 0 0,-7 4 0 16,4 2 0-16,-6 2 0 0,4 1 0 15,-6 6 0-15,2 1 0 16,-5 3 0-16,5-2 0 0,0 1 0 16,-2 5 0-16,0-2 0 0,0 4 0 15,0 0 0-15,0 2 0 0,-5 2 0 16,1 3 0-16,0 1 0 0,0 1 0 16,-3 1 0-16,-3 1 0 15,1 1 0-15,-3 0 0 0,-7 0 0 16,2 1 0-16,-3 0 0 0,-3 2 0 15,-2 3 0-15,0 0 0 0,-2 0 0 16,0 2 0-16,0 0 0 0,0 0 0 16,-4-1 0-16,0 0 0 15,-3-4 0-15,-5 2 0 0,2-3 0 0,-9 0 0 16,1-2 0-16,-7 1 0 16,-2-3 0-16,-4-2 0 0,0-3 0 15,-6-1 0-15,4 0 0 0,-5-2 0 31,7-2 0-31,-4-4 0 0,10-2 0 0,1-7 0 0,1-4 0 16,2 0 0-16,1-7 0 0,7-1 0 16,-1 1 0-16,1-2 0 0,3 3 0 15,2 0 0-15,4 4 0 0,-5 0 0 16,9-1 0-16,-4 2 0 0,0-1 0 16,4 2 0-16,-2-1 0 15,0 1 0-15,2 0 0 0,0-1 0 16,0 1 0-16,0-1 0 0,0-3 0 15,0 4 0-15,0-2 0 0,2 2 0 16,0 0 0-16,2 0 0 0,0-1 0 16,-4-1 0-16,11-1 0 0,-5-2 0 15,0-2 0-15,8-1 0 16,-3-2-116-16,7-1-126 0,1 3-43 16,-2 3-15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14T07:50:02.268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1700 3834 1159 0,'0'0'0'0,"0"0"240"16,0 0-171-16,-23 89 9 0,21-56 1 15,-4 0-36-15,6-3-14 0,0-6-15 16,0-1-10-16,6-6 2 0,-2-3-8 16,2-2-10-16,-1-4-30 15,3-2-53-15,-6-4-1 0,0-2-33 16,-2 0-64-16,0 0-9 0,0-1-21 16,0-4-15-16,-2-1 114 0,0-1 102 15,2-1 43-15,0 3 48 0,0 3 54 16,0 2 86-16,0 0-11 0,0 0-59 15,0 0-10-15,2 2-49 16,8 0 38-16,3 0-36 0,3-2-27 16,11-4 4-16,0-6 2 0,2-7-26 15,4-5-5-15,-4-5-21 0,0-7-8 16,-2-2 8-16,2-5-9 0,-13-1 0 16,1-1 0-16,-9-4 5 15,-4-3-5-15,-4-1 0 0,-10-4 7 16,-3 5-7-16,-9 7 0 0,-7 10 3 15,-2 15-4-15,-11 15 2 0,-11 9 2 16,-5 16-7-16,-8 15 8 0,-1 9-3 16,5 13-1-16,9 5 13 0,13 4 0 15,14-1-6-15,13-2 2 16,13-6-9-16,8-11 0 0,15-6 4 16,12-14-5-16,15-14-2 0,12-11 6 15,6-7 0-15,2-14-15 0,1-5-36 16,-9-4-69-16,-13 2-65 0,-7 4-91 15,-20 5-282-15</inkml:trace>
  <inkml:trace contextRef="#ctx0" brushRef="#br0" timeOffset="4789.93">3861 11238 132 0,'0'0'0'0,"0"0"100"16,0 0-37-16,0 0 11 15,0 0-17-15,0 0 18 0,0 0 17 16,0 0-9-16,2 5 14 0,-2-5 10 15,0 0-20-15,0 0-12 0,0 0-27 16,0 0-21-16,0 2 5 0,0-2-10 16,0 0-9-16,0 0 4 15,0 0-10-15,0 0-5 0,0 0 9 16,0 0-9-16,0 0-3 0,0 0 2 16,0 0 5-16,0 0-9 0,0 0 6 15,0 0 0-15,0 0-7 16,0 0 7-16,0 0-6 0,0 0-28 0,0 0 4 15,3-1-47-15,-3 0-14 16,0 1-67-16,0 0-93 0,0-1 7 16</inkml:trace>
  <inkml:trace contextRef="#ctx0" brushRef="#br0" timeOffset="9621.83">25500 3906 530 0,'-116'-18'0'15,"-10"-7"111"-15,-10-3-27 0,-7-8 44 16,7-10 27-16,14-15-16 0,18-14-17 15,26-15-11-15,36-14-78 16,36-16 12-16,33-17-11 0,54-9-15 16,43 1 6-16,35 9-11 0,37 13-17 15,13 14 6-15,16 14-4 16,17 12-5-16,-8 20 12 0,-15 31 14 0,-43 30-6 16,-54 45 0-16,-69 49-28 15,-57 40-84-15,-58 35 55 0,-45 31-70 16,-34 4-164-16,-8-13-429 0</inkml:trace>
  <inkml:trace contextRef="#ctx0" brushRef="#br0" timeOffset="11916.7">7506 12774 1071 0,'0'0'0'16,"0"0"270"-16,0 0-170 15,0 0-17-15,25-70-41 0,-1 57-6 16,7 2-27-16,2 5-10 0,0 0 2 16,1 3 6-16,1-1-9 0,-8 4 4 15,-9 4 2-15,-7 8-6 0,-9 9 4 16,-2 7 4-16,-2 8-6 0,-9 6 27 15,-9 5-6-15,-3-1 10 16,-8-4 12-16,4-8-14 0,4-4-3 16,2-11 8-16,13-8-10 0,2-5-6 15,0-5 5-15,6-1-20 0,6-4-6 16,6-6 6-16,9-3-6 16,2-5 0-16,6 1 6 0,2 2-1 15,0 2-7-15,0 0 10 0,0 4-8 16,-2 2-12-16,-7 2 12 0,1 3-16 15,-6 2-4-15,-7 0 3 0,-2 2-46 16,-6 0-33-16,-2-1-29 0,0 1-85 16,0-1-37-16,2 2-125 0</inkml:trace>
  <inkml:trace contextRef="#ctx0" brushRef="#br0" timeOffset="12276.23">8004 13000 1005 0,'0'0'0'0,"0"0"298"0,-46 84-179 16,24-47-5-16,-9 0-28 0,-7 1-39 16,-7-4-11-16,0-6-17 0,-7-4-2 15,2-9 10-15,-4-5-8 0,3-10-10 16,-1-7 7-16,-2-20-15 0,5-14-1 16,7-13 0-16,13-15 5 15,7-10-11-15,13-14 12 0,9-10-12 16,7-2 3-16,20-5 4 0,10 3-2 15,12 3-11-15,15 3 18 0,13 6-5 16,4 9 1-16,1 20 19 0,1 27-16 16,-11 26-6-16,-4 26 2 15,-3 27 3-15,-12 22-10 0,-3 18 12 16,-17 17-5-16,-6 8-2 0,-13 4 2 16,-10 1 17-16,-8-1-14 0,-12-7 11 15,1-9-13-15,-12-14-3 0,7-15 2 16,20-64 3-16,-52 87-38 15,29-61-16-15,3-10-65 0,5-7-5 16,3-4 13-16,1-1-103 0,3-1-69 16,4 2-176-16</inkml:trace>
  <inkml:trace contextRef="#ctx0" brushRef="#br0" timeOffset="13491.2">7295 14505 768 0,'0'0'0'16,"0"0"235"-16,0 0-160 0,0 0 34 15,0 0 6-15,23 63-21 0,-11-37-35 16,5 4-35-16,-1-3-1 0,-6-5-18 16,3-6-8-16,-5-7 6 0,-2-7-6 15,3-1-59-15,-7-1 1 16,-2-8-22-16,0-7-5 0,-7-4-24 16,-3 0-33-16,0-2 3 0,-5 2 49 15,5 1 36-15,-2-1 10 0,5 6 46 16,3-1 2-16,0 3 8 0,4 5 25 15,6-3 22-15,5 0 26 16,5-1 10-16,5-4-25 0,6 0-34 16,4-2 10-16,6-3-20 0,2 5-18 15,-6-2 5-15,0 9-4 0,-10 7-8 16,-13 3 4-16,1 8 1 0,-11 4-4 16,0 4 2-16,-11 3 1 15,-5 4-3-15,-1 1 2 0,-3 0 8 16,-3 4-9-16,2-3 0 0,1-3 23 15,1-6-12-15,7-4 11 0,1-9 4 16,11-2-13-16,0-4 1 0,0-1-10 16,6-8-6-16,9-6 4 0,-1-3 15 15,1 0-18-15,3 3 2 16,5-3-2-16,-4 1-54 0,-1 5 11 16,-5 1-34-16,1 3-73 0,-10 3-49 15,-4 1-22-15,-2 0-153 16</inkml:trace>
  <inkml:trace contextRef="#ctx0" brushRef="#br0" timeOffset="13715.92">7444 14332 691 0,'0'0'0'0,"0"0"233"15,0 0-145-15,0 0-14 0,0 0-8 16,0 0-5-16,0 0 1 0,66 72-3 15,-43-17-6-15,-1 16 18 0,1 13 8 16,0 8-13-16,-5-1 4 0,-3-9-18 16,-7-11-39-16,5-16-4 0,-3-17-7 15,4-11-4-15,-7-11-20 16,-1-10-18-16,-6-6-37 0,0-2-30 16,2-9-61-16,-2-9-45 0,-4-2-119 15,0 1-234-15</inkml:trace>
  <inkml:trace contextRef="#ctx0" brushRef="#br0" timeOffset="22185.41">6038 13308 104 0,'0'0'0'0,"0"0"0"16</inkml:trace>
  <inkml:trace contextRef="#ctx0" brushRef="#br0" timeOffset="22749.6">6038 13308 229 0,'-2'-10'0'16,"2"10"184"-16,0-1-108 15,0 1 0-15,0-3 21 0,0 2-30 16,0-1 0-16,0-2 13 0,0 4-18 16,0-2-10-16,0 1 13 0,0 0-6 15,2 0-7-15,-2-1 18 0,0 2-12 16,0-2-10-16,0 2 20 16,0 0-14-16,0 0-18 0,0 0 2 15,0 0-18-15,0 1-18 0,2 5 7 16,0 3-2-16,0 1-5 0,4 4 13 15,1 0-5-15,-3 0-7 0,6 1 14 16,-4 0-5-16,1 0-13 0,5-1 2 16,-4 4 14-16,3-1-19 0,-5 0 8 15,0-3 5-15,0-1-10 16,0 0 2-16,-4-4 24 0,0 0-21 16,-2-2 13-16,0-1-5 0,0 0-10 15,0-4 11-15,0 2-5 0,0-2-14 16,0-1 12-16,3 0-4 0,-3-1-2 15,0 0-3-15,0 0 5 16,0 2-4-16,2-2 3 0,-2 0-1 16,0 0 0-16,0 0-3 0,0 0 6 15,0 0-6-15,0 0 6 0,0-4 2 16,0-2-10-16,0-3 8 0,0-1-1 16,-2 0-4-16,2-3-3 15,-3 3 3-15,3-3-14 0,0 4 16 16,0-3 0-16,0 1-17 0,0-1 18 15,0-3 0-15,0 2-2 0,0 0-2 16,3-2 5-16,-1 3-4 0,4-2 1 16,0 2 4-16,0-2-6 0,-2 0 6 15,9 1 3-15,-5 1-9 16,6-3 6-16,1 1 15 0,2 2-21 16,1-1 6-16,-3 2 14 0,1 1-19 15,-1 6 4-15,-7 0 6 0,2 4-12 16,-6 0-86-16,0 0-43 15,-1 0-113-15,-3 1-345 0</inkml:trace>
  <inkml:trace contextRef="#ctx0" brushRef="#br0" timeOffset="28466.25">19958 6338 148 0,'19'6'0'0</inkml:trace>
  <inkml:trace contextRef="#ctx0" brushRef="#br0" timeOffset="29258.71">20169 6325 903 0,'0'0'0'16,"0"0"357"-16,0 0-238 15,0 0-3-15,0 0-43 0,0 0-61 16,0 0 5-16,0 0 16 0,56 61-23 16,-46-27-5-16,-2 7 12 0,-1 3-9 15,-5 2-10-15,-2 0 4 0,0 0 8 16,0-3-16-16,-7 0 12 15,-3-4-1-15,2-6-12 0,-5-5 14 16,7-4 1-16,-4-7-8 0,4-3 0 16,4-5 19-16,-3-3-19 0,3-2 0 15,-2-4 9-15,-6 0-10 0,6-3 2 16,-5-1-6-16,-1-4-14 16,2-2 23-16,0 2-8 0,-1-5-15 15,9 13 30-15,-14-19-15 0,6 10-5 16,8 5 18-16,0 0-7 0,0 4-5 15,0 0 6-15,0 0 22 0,0 0-22 16,0 0 16-16,0 0-17 0,0 0-4 16,0 0 4-16,0 5-2 0,6 5 3 15,2 0 16-15,-4 5-18 16,0-1-2-16,3 1 2 0,-5 1 10 16,2-4-17-16,-2 1 12 0,0 0 2 15,2-5-11-15,-2 0 6 0,0-4 20 16,-2-3-16-16,4 1 21 0,-4-2-19 15,0 0-7-15,4-4 22 16,3-6-13-16,5-1-13 0,0-5 4 16,5-1 11-16,0 0-23 0,1 0 20 15,3-2-8-15,2 3-11 0,-1 3 18 16,-1 2-9-16,-5 3-10 16,-3 3 20-16,-3 1-9 0,-4 2-11 15,-4 2 20-15,-2 0-12 0,0 0-9 16,0 0 22-16,5 0-10 0,-5 0-9 15,-5 2 16-15,5 0-1 0,-2-1-14 16,2 0 14-16,0-1-1 0,0 0-17 16,0 0 22-16,-2 0-11 0,2 0-10 15,0 0 20-15,0 0-12 16,0 0-8-16,0 0 20 0,0 0-11 16,0 0-10-16,-2 0 16 0,0 1-10 15,0 1-75-15,-2 0 5 0,0 1-68 16,0 0-120-16,4-3-153 0</inkml:trace>
  <inkml:trace contextRef="#ctx0" brushRef="#br0" timeOffset="36746.03">4618 10543 564 0,'0'0'0'15,"0"0"210"-15,0 0-77 0,0 0-17 16,0 0-6-16,0 0-27 0,0 0-18 16,0 0-13-16,-43-3-21 0,51 2 16 15,-4 1 25-15,4 3-8 0,5-1-1 16,-3-1 4-16,4-1-21 0,3-1-9 16,-3-6 5-16,1-4-10 15,3-1-13-15,1-1 2 0,-4-1-24 16,-1 2 4-16,5-1 14 0,-7 4-20 15,3 3 5-15,1 1 0 0,-4 3 16 16,5 2-15-16,4 0 21 0,-3 0-24 16,3 3 4-16,-2 2 18 0,1 0-18 15,3-2 2-15,0-2 9 16,1-1-20-16,3-4 5 0,2-8 4 16,-4-1-4-16,4-5-109 0,0-3-70 15,-6-1-241-15,-7-2-429 0</inkml:trace>
  <inkml:trace contextRef="#ctx0" brushRef="#br0" timeOffset="38121.99">4535 11546 377 0,'0'0'0'15,"0"0"4"-15,0 0-21 0,0 0-9 16,0 0-8-16,0 0 13 0,0 0-40 15</inkml:trace>
  <inkml:trace contextRef="#ctx0" brushRef="#br0" timeOffset="39414.75">9871 10147 964 0,'0'0'0'0,"0"0"291"0,0 0-174 16,0 0-20-16,0 0-12 0,0 0-31 15,0 0-13-15,0 0-11 0,35-2 11 16,-4-3 8-16,6 1-29 0,2-1-1 16,5 1 2-16,-3-1-21 15,-6 2 0-15,-6 1 9 0,-6 2-16 16,-9-2-51-16,-3 1 9 0,-7 1-62 15,-2 0 2-15,-2 0-30 0,-2 0-47 16,-11 0-6-16,-3-2-198 0</inkml:trace>
  <inkml:trace contextRef="#ctx0" brushRef="#br0" timeOffset="39590.53">10123 9976 1087 0,'0'0'0'16,"0"0"249"-16,0 0-171 15,0 0-13-15,78 2-25 0,-49 14-23 16,-6 8-3-16,-7 7-17 0,3 7 6 16,-15 4 6-16,-4-1-10 0,0-4 2 15,-10 1 8-15,-9-6-11 0,1-2 3 16,-5-8-2-16,6-10-53 0,1-7-26 16,6-5-89-16,3-5-192 15,3-8-292-15</inkml:trace>
  <inkml:trace contextRef="#ctx0" brushRef="#br0" timeOffset="42343.95">10021 11222 1059 0,'0'0'0'0,"0"0"233"16,0 0-89-16,0 0 0 0,75 34-56 15,-44-12-34-15,-4 4-29 0,-2 5-18 16,-7 3 4-16,-1-2-9 16,-9-2-2-16,-6-3 0 0,-2 0 7 15,-4 0-7-15,-11-1 9 0,-5-3-9 16,-7-4 0-16,2-6 7 0,2-4-5 15,3-3-4-15,7-4 4 0,9-1 6 16,4-1 4-16,6-4-7 0,11-6-8 16,10-3 1-16,8-2 4 0,8 2 0 15,7 0-3-15,-5 8 2 16,-3 5 2-16,1 1-6 0,-12 14 6 16,-8 0-2-16,-9 8-4 0,-14 3 6 15,0 5 1-15,-14 4-4 0,-9 0 50 16,-8 1-23-16,0-3-11 0,-6-3 3 15,4-5-7-15,0-6-9 16,6-5 5-16,8-9-8 0,13-1 0 16,4-4 0-16,2 0-1 0,6-9-47 15,11-5 3-15,8-2-24 0,8-2-43 16,2 2-50-16,4 5-47 0,-6 1-12 16,6 4-44-16,-1 1-110 15</inkml:trace>
  <inkml:trace contextRef="#ctx0" brushRef="#br0" timeOffset="42903.37">10710 11888 735 0,'0'0'0'0,"0"0"376"15,-11 60-211-15,1-37-28 0,-9 7-26 16,-1 0-6-16,-7-2-41 0,-2 3-13 16,-2-2-9-16,-8-1-19 0,2-2 2 15,-9-3-8-15,1-7-15 0,-3-7 4 16,-4-5-4-16,-1-4-3 0,-3-15 2 15,-2-8 4-15,0-15-7 16,2-11 3-16,2-19-5 0,5-17-5 16,-1-19 7-16,7-12-3 0,6-3-39 15,6 4 28-15,18 10 16 0,13 17 0 16,25 16-6-16,16 6 13 0,15 7-5 16,12 6 15-16,15 3 1 15,12 10-5-15,0 19 6 0,2 14-9 16,-8 12-12-16,-12 24 4 0,-13 10 7 15,-6 10-11-15,-2 5 4 0,-9 3 8 16,-8 1-14-16,-6 4 8 0,-8 1-1 16,-6 5-5-16,-15 2 4 0,-2 4 3 15,-12 2-8-15,-15 3 6 16,-6-2 2-16,-4-3-6 0,-5 1 2 16,1-12 31-16,0-9-19 0,10-10 10 15,6-16 0-15,7-5-14 0,3-11 3 16,9-6-7-16,0-4-7 0,4-2 4 15,0 0 3-15,0 0-6 16,2-1 2-16,2-4-1 0,5 2 0 16,-3 0 0-16,0 2 3 0,-6 1-3 15,0 0 0-15,0 0 0 0,0 0 0 16,0 0-4-16,0 0 5 0,0 0-2 16,0 0 1-16,0 0 3 15,0 0-6-15,0 0 1 0,0-2 1 16,0 2-27-16,0-2 17 0,0 2-11 15,0 0-17-15,0 0-15 0,4 0-38 16,2 0-45-16,7 0-29 0,5 0-117 16,3 0-149-16</inkml:trace>
  <inkml:trace contextRef="#ctx0" brushRef="#br0" timeOffset="46108.97">6586 12852 721 0,'0'0'0'16,"0"0"281"-16,-64 65-167 0,31-46 0 16,0-2-1-16,-7-2-43 0,-3-6-16 15,-5-4 1-15,-1-3-6 0,-9-2 0 16,4-2 18-16,-6-14-31 0,9-10-23 15,3-17 20-15,9-16-20 16,16-16-10-16,9-11 7 0,14-3-10 16,20-3 0-16,19 0 0 0,15 3 4 15,10 1-12-15,17 7 16 0,14 19-9 16,6 19 2-16,9 34 26 0,-3 30-26 16,-22 34-2-16,-25 26-65 15,-21 16 5-15,-24 14-69 0,-19 4-122 16,-32-7-383-16</inkml:trace>
  <inkml:trace contextRef="#ctx0" brushRef="#br0" timeOffset="48032.81">5490 12214 165 0,'0'0'0'0,"0"0"79"16,0 0-59-16,0 0 0 0,0 0-6 15,0 0-10-15,0 0-1 0,0 0-4 16,0 0-13-16,-6-14 1 0,6 14-11 16,-2 0-37-16,2 0-117 0</inkml:trace>
  <inkml:trace contextRef="#ctx0" brushRef="#br0" timeOffset="50230.62">15340 8645 990 0,'0'0'0'0,"0"0"271"0,0 0-214 16,0 0 6-16,-64 36 10 0,41-5-27 15,1 11 0-15,-1 7-17 16,-2 8-26-16,-2 0 6 0,4-3 6 16,3-5-21-16,1-6 6 0,9-8 0 15,4-5 0-15,1-7-54 0,3-5 18 16,0-6-27-16,0-5-24 0,2-3 20 16,-2-4-25-16,-2-2 44 15,-2-9 7-15,2-5-42 0,-2-5 54 16,-1-3 35-16,1 2-11 0,2 0 10 15,2 4 26-15,2 6 18 0,0 5 27 16,0 6 18-16,0 1-31 0,2 6-21 16,0 8-10-16,6 8 27 15,-1 7-10-15,-3 3-23 0,0-6-16 16,2-4 16-16,4-9 9 0,1-7-28 16,3-6 6-16,7-7 4 0,4-15-15 15,8-11 1-15,4-8-6 0,8-7-273 16,-5-3-403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952132-F3A6-4D98-402D-F707752697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650E36ED-FDA5-4D34-ACFF-5B4778E25DF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F19F2FF4-9A49-978B-43CA-7250D9C5A4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 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8 </a:t>
            </a:r>
            <a:r>
              <a:rPr lang="zh-TW" altLang="en-US" baseline="0" dirty="0"/>
              <a:t>年特招題，如圖，長方形 </a:t>
            </a:r>
            <a:r>
              <a:rPr lang="en-US" altLang="zh-TW" baseline="0" dirty="0"/>
              <a:t>AEBD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在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內部，</a:t>
            </a:r>
            <a:br>
              <a:rPr lang="en-US" altLang="zh-TW" baseline="0" dirty="0"/>
            </a:br>
            <a:r>
              <a:rPr lang="en-US" altLang="zh-TW" baseline="0" dirty="0"/>
              <a:t>D</a:t>
            </a:r>
            <a:r>
              <a:rPr lang="zh-TW" altLang="en-US" baseline="0" dirty="0"/>
              <a:t> 是這個長方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頂點、在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內部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中，角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這是直角。</a:t>
            </a:r>
            <a:br>
              <a:rPr lang="en-US" altLang="zh-TW" baseline="0" dirty="0"/>
            </a:br>
            <a:r>
              <a:rPr lang="zh-TW" altLang="en-US" baseline="0" dirty="0"/>
              <a:t>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的重心 </a:t>
            </a:r>
            <a:r>
              <a:rPr lang="en-US" altLang="zh-TW" baseline="0" dirty="0"/>
              <a:t>G</a:t>
            </a:r>
            <a:r>
              <a:rPr lang="zh-TW" altLang="en-US" baseline="0" dirty="0"/>
              <a:t> 在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上，這是整個三角形的重心。</a:t>
            </a:r>
            <a:endParaRPr lang="en-US" altLang="zh-TW" baseline="0" dirty="0"/>
          </a:p>
          <a:p>
            <a:pPr marL="0" indent="0">
              <a:buNone/>
              <a:defRPr/>
            </a:pPr>
            <a:br>
              <a:rPr lang="en-US" altLang="zh-TW" baseline="0" dirty="0"/>
            </a:br>
            <a:r>
              <a:rPr lang="zh-TW" altLang="en-US" baseline="0" dirty="0"/>
              <a:t>若長方形 </a:t>
            </a:r>
            <a:r>
              <a:rPr lang="en-US" altLang="zh-TW" baseline="0" dirty="0"/>
              <a:t>AEBD</a:t>
            </a:r>
            <a:r>
              <a:rPr lang="zh-TW" altLang="en-US" baseline="0" dirty="0"/>
              <a:t> 與 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的面積比為 </a:t>
            </a:r>
            <a:r>
              <a:rPr lang="en-US" altLang="zh-TW" baseline="0" dirty="0"/>
              <a:t>5 : 6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注意到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將長方形面積分一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老師用比例擴分的技巧將它變成 </a:t>
            </a:r>
            <a:r>
              <a:rPr lang="en-US" altLang="zh-TW" baseline="0" dirty="0"/>
              <a:t>10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可以令面積分別為 </a:t>
            </a:r>
            <a:r>
              <a:rPr lang="en-US" altLang="zh-TW" baseline="0" dirty="0"/>
              <a:t>10r</a:t>
            </a:r>
            <a:r>
              <a:rPr lang="zh-TW" altLang="en-US" baseline="0" dirty="0"/>
              <a:t>、 </a:t>
            </a:r>
            <a:r>
              <a:rPr lang="en-US" altLang="zh-TW" baseline="0" dirty="0"/>
              <a:t>12r </a:t>
            </a:r>
            <a:r>
              <a:rPr lang="zh-TW" altLang="en-US" baseline="0" dirty="0"/>
              <a:t>，</a:t>
            </a:r>
            <a:r>
              <a:rPr lang="en-US" altLang="zh-TW" baseline="0" dirty="0"/>
              <a:t>r </a:t>
            </a:r>
            <a:r>
              <a:rPr lang="zh-TW" altLang="en-US" baseline="0" dirty="0"/>
              <a:t>不等於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這兩個三角形都是 </a:t>
            </a:r>
            <a:r>
              <a:rPr lang="en-US" altLang="zh-TW" baseline="0" dirty="0"/>
              <a:t>5r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整個大三角形的面積 </a:t>
            </a:r>
            <a:r>
              <a:rPr lang="en-US" altLang="zh-TW" baseline="0" dirty="0"/>
              <a:t>12r </a:t>
            </a:r>
            <a:r>
              <a:rPr lang="zh-TW" altLang="en-US" baseline="0" dirty="0"/>
              <a:t>，寫在這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就是為什麼要擴分的原因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避免分數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到題目中，則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長度比為何</a:t>
            </a:r>
            <a:r>
              <a:rPr lang="en-US" altLang="zh-TW" baseline="0" dirty="0"/>
              <a:t>?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就是要求大三角形這兩邊的比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將面積的條件與想求的目標建立關聯性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剛剛讀題時的聯想只有得到這些面積，</a:t>
            </a:r>
            <a:br>
              <a:rPr lang="en-US" altLang="zh-TW" baseline="0" dirty="0"/>
            </a:br>
            <a:r>
              <a:rPr lang="zh-TW" altLang="en-US" baseline="0" dirty="0"/>
              <a:t>看起來跟想求的兩邊比例似乎沒什麼關係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頭來看看還有什麼條件可用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題目有給 </a:t>
            </a:r>
            <a:r>
              <a:rPr lang="en-US" altLang="zh-TW" baseline="0" dirty="0"/>
              <a:t>G</a:t>
            </a:r>
            <a:r>
              <a:rPr lang="zh-TW" altLang="en-US" baseline="0" dirty="0"/>
              <a:t> 是重心，聯想到他是中線交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延伸 </a:t>
            </a:r>
            <a:r>
              <a:rPr lang="en-US" altLang="zh-TW" baseline="0" dirty="0"/>
              <a:t>AG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會到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上的中點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馬上想到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ABF</a:t>
            </a:r>
            <a:r>
              <a:rPr lang="zh-TW" altLang="en-US" baseline="0" dirty="0"/>
              <a:t> 的面積跟旁邊的面積相等，都是 </a:t>
            </a:r>
            <a:r>
              <a:rPr lang="en-US" altLang="zh-TW" baseline="0" dirty="0"/>
              <a:t>6r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這是因為他們的高都是 </a:t>
            </a:r>
            <a:r>
              <a:rPr lang="en-US" altLang="zh-TW" baseline="0" dirty="0"/>
              <a:t>AB</a:t>
            </a:r>
            <a:r>
              <a:rPr lang="zh-TW" altLang="en-US" baseline="0" dirty="0"/>
              <a:t>，底邊也等長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小三角形 </a:t>
            </a:r>
            <a:r>
              <a:rPr lang="en-US" altLang="zh-TW" baseline="0" dirty="0"/>
              <a:t>BDF</a:t>
            </a:r>
            <a:r>
              <a:rPr lang="zh-TW" altLang="en-US" baseline="0" dirty="0"/>
              <a:t> 就是 </a:t>
            </a:r>
            <a:r>
              <a:rPr lang="en-US" altLang="zh-TW" baseline="0" dirty="0"/>
              <a:t>6r – 5r</a:t>
            </a:r>
            <a:r>
              <a:rPr lang="zh-TW" altLang="en-US" baseline="0" dirty="0"/>
              <a:t>，等於 </a:t>
            </a:r>
            <a:r>
              <a:rPr lang="en-US" altLang="zh-TW" baseline="0" dirty="0"/>
              <a:t>r</a:t>
            </a:r>
            <a:r>
              <a:rPr lang="zh-TW" altLang="en-US" baseline="0" dirty="0"/>
              <a:t>，</a:t>
            </a:r>
            <a:r>
              <a:rPr lang="en-US" altLang="zh-TW" baseline="0" dirty="0"/>
              <a:t> </a:t>
            </a:r>
            <a:r>
              <a:rPr lang="zh-TW" altLang="en-US" baseline="0" dirty="0"/>
              <a:t>標示在圖上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且，因為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BF</a:t>
            </a:r>
            <a:r>
              <a:rPr lang="zh-TW" altLang="en-US" baseline="0" dirty="0"/>
              <a:t> 的兩倍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原本想求 </a:t>
            </a:r>
            <a:r>
              <a:rPr lang="en-US" altLang="zh-TW" baseline="0" dirty="0"/>
              <a:t>AB</a:t>
            </a:r>
            <a:r>
              <a:rPr lang="zh-TW" altLang="en-US" baseline="0" dirty="0"/>
              <a:t>：</a:t>
            </a:r>
            <a:r>
              <a:rPr lang="en-US" altLang="zh-TW" baseline="0" dirty="0"/>
              <a:t>BC</a:t>
            </a:r>
            <a:r>
              <a:rPr lang="zh-TW" altLang="en-US" baseline="0" dirty="0"/>
              <a:t> 可以轉換成 </a:t>
            </a:r>
            <a:r>
              <a:rPr lang="en-US" altLang="zh-TW" baseline="0" dirty="0"/>
              <a:t>AB</a:t>
            </a:r>
            <a:r>
              <a:rPr lang="zh-TW" altLang="en-US" baseline="0" dirty="0"/>
              <a:t>：</a:t>
            </a:r>
            <a:r>
              <a:rPr lang="en-US" altLang="zh-TW" baseline="0" dirty="0"/>
              <a:t>2 BF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BF</a:t>
            </a:r>
            <a:r>
              <a:rPr lang="zh-TW" altLang="en-US" baseline="0" dirty="0"/>
              <a:t> 的比例似乎就可以從這個橘色三角形中的綠色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面積 </a:t>
            </a:r>
            <a:r>
              <a:rPr lang="en-US" altLang="zh-TW" baseline="0" dirty="0"/>
              <a:t>5r </a:t>
            </a:r>
            <a:r>
              <a:rPr lang="zh-TW" altLang="en-US" baseline="0" dirty="0"/>
              <a:t>以及黃色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面積 </a:t>
            </a:r>
            <a:r>
              <a:rPr lang="en-US" altLang="zh-TW" baseline="0" dirty="0"/>
              <a:t>r</a:t>
            </a:r>
            <a:r>
              <a:rPr lang="zh-TW" altLang="en-US" baseline="0" dirty="0"/>
              <a:t> 來求出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觀察到相似，以及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與 </a:t>
            </a:r>
            <a:r>
              <a:rPr lang="en-US" altLang="zh-TW" baseline="0" dirty="0"/>
              <a:t>BF</a:t>
            </a:r>
            <a:r>
              <a:rPr lang="zh-TW" altLang="en-US" baseline="0" dirty="0"/>
              <a:t> 是對應邊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三角形中看到面積、要求邊長比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最直覺的就是想到相似三角形的比例關係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哪裡有相似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橘色邊的直角三角形中，</a:t>
            </a:r>
            <a:r>
              <a:rPr lang="en-US" altLang="zh-TW" baseline="0" dirty="0"/>
              <a:t>BD</a:t>
            </a:r>
            <a:r>
              <a:rPr lang="zh-TW" altLang="en-US" baseline="0" dirty="0"/>
              <a:t> 是斜邊上的高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聯想綠色和黃色兩個小的直角三角形是相似的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老師寫在旁邊，就是 三角形 </a:t>
            </a:r>
            <a:r>
              <a:rPr lang="en-US" altLang="zh-TW" baseline="0" dirty="0"/>
              <a:t>ABD ~ </a:t>
            </a:r>
            <a:r>
              <a:rPr lang="zh-TW" altLang="en-US" baseline="0" dirty="0"/>
              <a:t>三角形 </a:t>
            </a:r>
            <a:r>
              <a:rPr lang="en-US" altLang="zh-TW" baseline="0" dirty="0"/>
              <a:t>BFD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相似、有面積，要求對應邊的比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學會想到什麼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相似形面積比會等於對應邊的平方比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AB / BF </a:t>
            </a:r>
            <a:r>
              <a:rPr lang="zh-TW" altLang="en-US" baseline="0" dirty="0"/>
              <a:t>的平方 等於 面積 </a:t>
            </a:r>
            <a:r>
              <a:rPr lang="en-US" altLang="zh-TW" baseline="0" dirty="0"/>
              <a:t>5r / r </a:t>
            </a:r>
            <a:r>
              <a:rPr lang="zh-TW" altLang="en-US" baseline="0" dirty="0"/>
              <a:t>，約分 </a:t>
            </a:r>
            <a:r>
              <a:rPr lang="en-US" altLang="zh-TW" baseline="0" dirty="0"/>
              <a:t>5/1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都是正數，把平方去掉，就會得到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比 </a:t>
            </a:r>
            <a:r>
              <a:rPr lang="en-US" altLang="zh-TW" baseline="0" dirty="0"/>
              <a:t>BF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根號 </a:t>
            </a:r>
            <a:r>
              <a:rPr lang="en-US" altLang="zh-TW" baseline="0" dirty="0"/>
              <a:t>5 </a:t>
            </a:r>
            <a:r>
              <a:rPr lang="zh-TW" altLang="en-US" baseline="0" dirty="0"/>
              <a:t>比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代入到剛剛的這個式子，後項 </a:t>
            </a:r>
            <a:r>
              <a:rPr lang="en-US" altLang="zh-TW" baseline="0" dirty="0"/>
              <a:t>x 2 </a:t>
            </a:r>
            <a:r>
              <a:rPr lang="zh-TW" altLang="en-US" baseline="0" dirty="0"/>
              <a:t>就得到答案是 </a:t>
            </a:r>
            <a:r>
              <a:rPr lang="en-US" altLang="zh-TW" baseline="0" dirty="0"/>
              <a:t>C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驗證相似</a:t>
            </a:r>
            <a:r>
              <a:rPr lang="en-US" altLang="zh-TW" baseline="0" dirty="0"/>
              <a:t>]</a:t>
            </a:r>
            <a:br>
              <a:rPr lang="en-US" altLang="zh-TW" baseline="0" dirty="0"/>
            </a:br>
            <a:r>
              <a:rPr lang="zh-TW" altLang="en-US" baseline="0" dirty="0"/>
              <a:t>同學可能會好奇，為什麼這兩個小三角形相似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驗證他並不困難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首先，它們都是直角三角形，一組 </a:t>
            </a:r>
            <a:r>
              <a:rPr lang="en-US" altLang="zh-TW" baseline="0" dirty="0"/>
              <a:t>A</a:t>
            </a:r>
            <a:r>
              <a:rPr lang="zh-TW" altLang="en-US" baseline="0" dirty="0"/>
              <a:t> 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再看看有沒有另外一組對應角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兩個角相加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寫下來好了，這兩個分別叫做角 </a:t>
            </a:r>
            <a:r>
              <a:rPr lang="en-US" altLang="zh-TW" baseline="0" dirty="0"/>
              <a:t>1</a:t>
            </a:r>
            <a:r>
              <a:rPr lang="zh-TW" altLang="en-US" baseline="0" dirty="0"/>
              <a:t>、角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角 </a:t>
            </a:r>
            <a:r>
              <a:rPr lang="en-US" altLang="zh-TW" baseline="0" dirty="0"/>
              <a:t>1 + </a:t>
            </a:r>
            <a:r>
              <a:rPr lang="zh-TW" altLang="en-US" baseline="0" dirty="0"/>
              <a:t>角 </a:t>
            </a:r>
            <a:r>
              <a:rPr lang="en-US" altLang="zh-TW" baseline="0" dirty="0"/>
              <a:t>2 = 90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另外，在上面的綠色三角形中，角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加這個角，稱角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也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這個方程式，兩邊都有角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移項後就會消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得到角 </a:t>
            </a:r>
            <a:r>
              <a:rPr lang="en-US" altLang="zh-TW" baseline="0" dirty="0"/>
              <a:t>1 </a:t>
            </a:r>
            <a:r>
              <a:rPr lang="zh-TW" altLang="en-US" baseline="0" dirty="0"/>
              <a:t>等於 角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就得到第二組 </a:t>
            </a:r>
            <a:r>
              <a:rPr lang="en-US" altLang="zh-TW" baseline="0" dirty="0"/>
              <a:t>A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知道 </a:t>
            </a:r>
            <a:r>
              <a:rPr lang="en-US" altLang="zh-TW" baseline="0" dirty="0"/>
              <a:t>AA</a:t>
            </a:r>
            <a:r>
              <a:rPr lang="zh-TW" altLang="en-US" baseline="0" dirty="0"/>
              <a:t> 相似了。</a:t>
            </a:r>
            <a:endParaRPr lang="en-US" altLang="zh-TW" baseline="0" dirty="0"/>
          </a:p>
          <a:p>
            <a:pPr marL="0" indent="0">
              <a:buNone/>
              <a:defRPr/>
            </a:pP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這一題對大部分同學來說是很難的題目，來快速地整理一下剛剛的思考流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讀題時看到面積比這個條件，利用擴分的技巧將 </a:t>
            </a:r>
            <a:r>
              <a:rPr lang="en-US" altLang="zh-TW" baseline="0" dirty="0"/>
              <a:t>5 : 6 </a:t>
            </a:r>
            <a:r>
              <a:rPr lang="zh-TW" altLang="en-US" baseline="0" dirty="0"/>
              <a:t>變成 </a:t>
            </a:r>
            <a:r>
              <a:rPr lang="en-US" altLang="zh-TW" baseline="0" dirty="0"/>
              <a:t>10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2 (1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是因為看到圖上長方形面積被切一半，擴分之後可以避免分數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，利用重心的定義，延伸 </a:t>
            </a:r>
            <a:r>
              <a:rPr lang="en-US" altLang="zh-TW" baseline="0" dirty="0"/>
              <a:t>AG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中點 </a:t>
            </a:r>
            <a:r>
              <a:rPr lang="en-US" altLang="zh-TW" baseline="0" dirty="0"/>
              <a:t>F</a:t>
            </a:r>
            <a:r>
              <a:rPr lang="zh-TW" altLang="en-US" baseline="0" dirty="0"/>
              <a:t> 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就會聯想到橘色和旁邊白色的三角形面積相等，</a:t>
            </a:r>
            <a:br>
              <a:rPr lang="en-US" altLang="zh-TW" baseline="0" dirty="0"/>
            </a:br>
            <a:r>
              <a:rPr lang="zh-TW" altLang="en-US" baseline="0" dirty="0"/>
              <a:t>並得到這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小三角形面積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r</a:t>
            </a:r>
            <a:br>
              <a:rPr lang="en-US" altLang="zh-TW" baseline="0" dirty="0"/>
            </a:br>
            <a:r>
              <a:rPr lang="zh-TW" altLang="en-US" baseline="0" dirty="0"/>
              <a:t>而且將原本想求的 </a:t>
            </a:r>
            <a:r>
              <a:rPr lang="en-US" altLang="zh-TW" baseline="0" dirty="0"/>
              <a:t>AB</a:t>
            </a:r>
            <a:r>
              <a:rPr lang="zh-TW" altLang="en-US" baseline="0" dirty="0"/>
              <a:t>：</a:t>
            </a:r>
            <a:r>
              <a:rPr lang="en-US" altLang="zh-TW" baseline="0" dirty="0"/>
              <a:t>BC</a:t>
            </a:r>
            <a:r>
              <a:rPr lang="zh-TW" altLang="en-US" baseline="0" dirty="0"/>
              <a:t> 轉變成 </a:t>
            </a:r>
            <a:r>
              <a:rPr lang="en-US" altLang="zh-TW" baseline="0" dirty="0"/>
              <a:t>AB</a:t>
            </a:r>
            <a:r>
              <a:rPr lang="zh-TW" altLang="en-US" baseline="0" dirty="0"/>
              <a:t> 和 </a:t>
            </a:r>
            <a:r>
              <a:rPr lang="en-US" altLang="zh-TW" baseline="0" dirty="0"/>
              <a:t>BF</a:t>
            </a:r>
            <a:r>
              <a:rPr lang="zh-TW" altLang="en-US" baseline="0" dirty="0"/>
              <a:t>的比例 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橘色邊的直角三角形中，看到面積、要求邊長比，就會想到相似，</a:t>
            </a:r>
            <a:br>
              <a:rPr lang="en-US" altLang="zh-TW" baseline="0" dirty="0"/>
            </a:br>
            <a:r>
              <a:rPr lang="zh-TW" altLang="en-US" baseline="0" dirty="0"/>
              <a:t>因為相似三角形，面積比等於邊長平方比</a:t>
            </a:r>
            <a:r>
              <a:rPr lang="en-US" altLang="zh-TW" baseline="0" dirty="0"/>
              <a:t>(3)</a:t>
            </a:r>
            <a:br>
              <a:rPr lang="en-US" altLang="zh-TW" baseline="0" dirty="0"/>
            </a:br>
            <a:r>
              <a:rPr lang="zh-TW" altLang="en-US" baseline="0" dirty="0"/>
              <a:t>而斜邊上的高分割的綠色和黃色三角形是相似的，</a:t>
            </a:r>
            <a:br>
              <a:rPr lang="en-US" altLang="zh-TW" baseline="0" dirty="0"/>
            </a:br>
            <a:r>
              <a:rPr lang="zh-TW" altLang="en-US" baseline="0" dirty="0"/>
              <a:t>這是蠻常在考題出現的相似圖形，同學可以將他記起來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老師只是將圖形變動了一下，解題的想法幾乎是一樣的，比較簡單，請同學想想囉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4210DDE-B1C5-FCF1-0B68-B8C94A17F5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1724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3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26" Type="http://schemas.openxmlformats.org/officeDocument/2006/relationships/image" Target="../media/image9.png"/><Relationship Id="rId3" Type="http://schemas.openxmlformats.org/officeDocument/2006/relationships/customXml" Target="../ink/ink1.xml"/><Relationship Id="rId21" Type="http://schemas.openxmlformats.org/officeDocument/2006/relationships/customXml" Target="../ink/ink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5.bin"/><Relationship Id="rId25" Type="http://schemas.openxmlformats.org/officeDocument/2006/relationships/customXml" Target="../ink/ink5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.png"/><Relationship Id="rId20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2.png"/><Relationship Id="rId5" Type="http://schemas.openxmlformats.org/officeDocument/2006/relationships/customXml" Target="../ink/ink2.xml"/><Relationship Id="rId15" Type="http://schemas.openxmlformats.org/officeDocument/2006/relationships/image" Target="../media/image5.png"/><Relationship Id="rId23" Type="http://schemas.openxmlformats.org/officeDocument/2006/relationships/customXml" Target="../ink/ink4.xml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Relationship Id="rId2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1084FD-0229-ED0A-2865-1DFD558A9B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7" name="筆跡 26">
                <a:extLst>
                  <a:ext uri="{FF2B5EF4-FFF2-40B4-BE49-F238E27FC236}">
                    <a16:creationId xmlns:a16="http://schemas.microsoft.com/office/drawing/2014/main" id="{0C05402E-48DD-3085-1105-2EB26FCC55DF}"/>
                  </a:ext>
                </a:extLst>
              </p14:cNvPr>
              <p14:cNvContentPartPr/>
              <p14:nvPr/>
            </p14:nvContentPartPr>
            <p14:xfrm>
              <a:off x="1561320" y="3048480"/>
              <a:ext cx="6868800" cy="1868400"/>
            </p14:xfrm>
          </p:contentPart>
        </mc:Choice>
        <mc:Fallback xmlns="">
          <p:pic>
            <p:nvPicPr>
              <p:cNvPr id="27" name="筆跡 26">
                <a:extLst>
                  <a:ext uri="{FF2B5EF4-FFF2-40B4-BE49-F238E27FC236}">
                    <a16:creationId xmlns:a16="http://schemas.microsoft.com/office/drawing/2014/main" id="{0C05402E-48DD-3085-1105-2EB26FCC55D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51960" y="3039120"/>
                <a:ext cx="6887520" cy="188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2" name="筆跡 21">
                <a:extLst>
                  <a:ext uri="{FF2B5EF4-FFF2-40B4-BE49-F238E27FC236}">
                    <a16:creationId xmlns:a16="http://schemas.microsoft.com/office/drawing/2014/main" id="{29F38FA1-CF96-7701-CC2D-84F962008B38}"/>
                  </a:ext>
                </a:extLst>
              </p14:cNvPr>
              <p14:cNvContentPartPr/>
              <p14:nvPr/>
            </p14:nvContentPartPr>
            <p14:xfrm>
              <a:off x="1544760" y="1370160"/>
              <a:ext cx="7915320" cy="4088520"/>
            </p14:xfrm>
          </p:contentPart>
        </mc:Choice>
        <mc:Fallback xmlns="">
          <p:pic>
            <p:nvPicPr>
              <p:cNvPr id="22" name="筆跡 21">
                <a:extLst>
                  <a:ext uri="{FF2B5EF4-FFF2-40B4-BE49-F238E27FC236}">
                    <a16:creationId xmlns:a16="http://schemas.microsoft.com/office/drawing/2014/main" id="{29F38FA1-CF96-7701-CC2D-84F962008B3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35400" y="1360800"/>
                <a:ext cx="7934040" cy="4107240"/>
              </a:xfrm>
              <a:prstGeom prst="rect">
                <a:avLst/>
              </a:prstGeom>
            </p:spPr>
          </p:pic>
        </mc:Fallback>
      </mc:AlternateContent>
      <p:sp>
        <p:nvSpPr>
          <p:cNvPr id="60" name="文字方塊 59">
            <a:extLst>
              <a:ext uri="{FF2B5EF4-FFF2-40B4-BE49-F238E27FC236}">
                <a16:creationId xmlns:a16="http://schemas.microsoft.com/office/drawing/2014/main" id="{581E4426-9F8E-89F5-62C1-B2156D234729}"/>
              </a:ext>
            </a:extLst>
          </p:cNvPr>
          <p:cNvSpPr txBox="1"/>
          <p:nvPr/>
        </p:nvSpPr>
        <p:spPr>
          <a:xfrm>
            <a:off x="218184" y="902558"/>
            <a:ext cx="11973816" cy="1375826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如圖，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長方形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EBD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點在 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內部，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90</a:t>
            </a:r>
            <a:r>
              <a:rPr lang="en-US" altLang="zh-TW" sz="2000" b="1" spc="-20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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重心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在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上。若長方形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EB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與 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面積比為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：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與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長度比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A)                 (B)              (C)              (D)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8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師大附中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5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dirty="0">
              <a:ea typeface="微軟正黑體" panose="020B0604030504040204" pitchFamily="34" charset="-12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" name="手繪多邊形: 圖案 8">
            <a:extLst>
              <a:ext uri="{FF2B5EF4-FFF2-40B4-BE49-F238E27FC236}">
                <a16:creationId xmlns:a16="http://schemas.microsoft.com/office/drawing/2014/main" id="{17451B9E-1AEB-EA3F-6F54-2AA301E495EB}"/>
              </a:ext>
            </a:extLst>
          </p:cNvPr>
          <p:cNvSpPr/>
          <p:nvPr/>
        </p:nvSpPr>
        <p:spPr>
          <a:xfrm>
            <a:off x="1553633" y="2683933"/>
            <a:ext cx="2032000" cy="2256367"/>
          </a:xfrm>
          <a:custGeom>
            <a:avLst/>
            <a:gdLst>
              <a:gd name="connsiteX0" fmla="*/ 0 w 2032000"/>
              <a:gd name="connsiteY0" fmla="*/ 0 h 2256367"/>
              <a:gd name="connsiteX1" fmla="*/ 4234 w 2032000"/>
              <a:gd name="connsiteY1" fmla="*/ 2252134 h 2256367"/>
              <a:gd name="connsiteX2" fmla="*/ 2032000 w 2032000"/>
              <a:gd name="connsiteY2" fmla="*/ 2256367 h 2256367"/>
              <a:gd name="connsiteX3" fmla="*/ 0 w 2032000"/>
              <a:gd name="connsiteY3" fmla="*/ 0 h 2256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2000" h="2256367">
                <a:moveTo>
                  <a:pt x="0" y="0"/>
                </a:moveTo>
                <a:cubicBezTo>
                  <a:pt x="1411" y="750711"/>
                  <a:pt x="2823" y="1501423"/>
                  <a:pt x="4234" y="2252134"/>
                </a:cubicBezTo>
                <a:lnTo>
                  <a:pt x="2032000" y="2256367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82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5" name="手繪多邊形: 圖案 104">
            <a:extLst>
              <a:ext uri="{FF2B5EF4-FFF2-40B4-BE49-F238E27FC236}">
                <a16:creationId xmlns:a16="http://schemas.microsoft.com/office/drawing/2014/main" id="{24E1B55F-DEC0-B04A-82CC-08A106F4EEC0}"/>
              </a:ext>
            </a:extLst>
          </p:cNvPr>
          <p:cNvSpPr/>
          <p:nvPr/>
        </p:nvSpPr>
        <p:spPr>
          <a:xfrm>
            <a:off x="706120" y="2726166"/>
            <a:ext cx="1676400" cy="2211594"/>
          </a:xfrm>
          <a:custGeom>
            <a:avLst/>
            <a:gdLst>
              <a:gd name="connsiteX0" fmla="*/ 0 w 1676400"/>
              <a:gd name="connsiteY0" fmla="*/ 375920 h 2240280"/>
              <a:gd name="connsiteX1" fmla="*/ 843280 w 1676400"/>
              <a:gd name="connsiteY1" fmla="*/ 0 h 2240280"/>
              <a:gd name="connsiteX2" fmla="*/ 1676400 w 1676400"/>
              <a:gd name="connsiteY2" fmla="*/ 1838960 h 2240280"/>
              <a:gd name="connsiteX3" fmla="*/ 838200 w 1676400"/>
              <a:gd name="connsiteY3" fmla="*/ 2240280 h 2240280"/>
              <a:gd name="connsiteX4" fmla="*/ 0 w 1676400"/>
              <a:gd name="connsiteY4" fmla="*/ 375920 h 2240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76400" h="2240280">
                <a:moveTo>
                  <a:pt x="0" y="375920"/>
                </a:moveTo>
                <a:lnTo>
                  <a:pt x="843280" y="0"/>
                </a:lnTo>
                <a:lnTo>
                  <a:pt x="1676400" y="1838960"/>
                </a:lnTo>
                <a:lnTo>
                  <a:pt x="838200" y="2240280"/>
                </a:lnTo>
                <a:lnTo>
                  <a:pt x="0" y="37592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14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手繪多邊形: 圖案 34">
            <a:extLst>
              <a:ext uri="{FF2B5EF4-FFF2-40B4-BE49-F238E27FC236}">
                <a16:creationId xmlns:a16="http://schemas.microsoft.com/office/drawing/2014/main" id="{03CA5AEE-762F-4E3F-235A-0178AAE0FDAE}"/>
              </a:ext>
            </a:extLst>
          </p:cNvPr>
          <p:cNvSpPr/>
          <p:nvPr/>
        </p:nvSpPr>
        <p:spPr>
          <a:xfrm>
            <a:off x="1553633" y="2696633"/>
            <a:ext cx="829734" cy="2239434"/>
          </a:xfrm>
          <a:custGeom>
            <a:avLst/>
            <a:gdLst>
              <a:gd name="connsiteX0" fmla="*/ 0 w 829734"/>
              <a:gd name="connsiteY0" fmla="*/ 2239434 h 2239434"/>
              <a:gd name="connsiteX1" fmla="*/ 829734 w 829734"/>
              <a:gd name="connsiteY1" fmla="*/ 1849967 h 2239434"/>
              <a:gd name="connsiteX2" fmla="*/ 8467 w 829734"/>
              <a:gd name="connsiteY2" fmla="*/ 0 h 2239434"/>
              <a:gd name="connsiteX3" fmla="*/ 0 w 829734"/>
              <a:gd name="connsiteY3" fmla="*/ 2239434 h 2239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9734" h="2239434">
                <a:moveTo>
                  <a:pt x="0" y="2239434"/>
                </a:moveTo>
                <a:lnTo>
                  <a:pt x="829734" y="1849967"/>
                </a:lnTo>
                <a:lnTo>
                  <a:pt x="8467" y="0"/>
                </a:lnTo>
                <a:cubicBezTo>
                  <a:pt x="5645" y="746478"/>
                  <a:pt x="2822" y="1492956"/>
                  <a:pt x="0" y="2239434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手繪多邊形: 圖案 44">
            <a:extLst>
              <a:ext uri="{FF2B5EF4-FFF2-40B4-BE49-F238E27FC236}">
                <a16:creationId xmlns:a16="http://schemas.microsoft.com/office/drawing/2014/main" id="{903A1703-1A1C-83A0-DF43-9FD868F0A13C}"/>
              </a:ext>
            </a:extLst>
          </p:cNvPr>
          <p:cNvSpPr/>
          <p:nvPr/>
        </p:nvSpPr>
        <p:spPr>
          <a:xfrm>
            <a:off x="1536700" y="4546600"/>
            <a:ext cx="1028700" cy="412750"/>
          </a:xfrm>
          <a:custGeom>
            <a:avLst/>
            <a:gdLst>
              <a:gd name="connsiteX0" fmla="*/ 0 w 1028700"/>
              <a:gd name="connsiteY0" fmla="*/ 412750 h 412750"/>
              <a:gd name="connsiteX1" fmla="*/ 1028700 w 1028700"/>
              <a:gd name="connsiteY1" fmla="*/ 393700 h 412750"/>
              <a:gd name="connsiteX2" fmla="*/ 869950 w 1028700"/>
              <a:gd name="connsiteY2" fmla="*/ 0 h 412750"/>
              <a:gd name="connsiteX3" fmla="*/ 0 w 1028700"/>
              <a:gd name="connsiteY3" fmla="*/ 412750 h 41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412750">
                <a:moveTo>
                  <a:pt x="0" y="412750"/>
                </a:moveTo>
                <a:lnTo>
                  <a:pt x="1028700" y="393700"/>
                </a:lnTo>
                <a:lnTo>
                  <a:pt x="869950" y="0"/>
                </a:lnTo>
                <a:lnTo>
                  <a:pt x="0" y="41275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矩形: 圓角 65">
            <a:extLst>
              <a:ext uri="{FF2B5EF4-FFF2-40B4-BE49-F238E27FC236}">
                <a16:creationId xmlns:a16="http://schemas.microsoft.com/office/drawing/2014/main" id="{97630D95-584B-2BF9-5DEF-24A280D33F43}"/>
              </a:ext>
            </a:extLst>
          </p:cNvPr>
          <p:cNvSpPr/>
          <p:nvPr/>
        </p:nvSpPr>
        <p:spPr>
          <a:xfrm>
            <a:off x="9455571" y="3364000"/>
            <a:ext cx="2481029" cy="1288249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72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1. </a:t>
            </a: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比例擴分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2. </a:t>
            </a: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重心定義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lnSpc>
                <a:spcPct val="130000"/>
              </a:lnSpc>
            </a:pP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3. </a:t>
            </a: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相似三角形面積比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DDF3AF4B-6002-058C-3348-85CE61341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求兩股長度比</a:t>
            </a:r>
          </a:p>
        </p:txBody>
      </p: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25A257FC-0A7E-95C3-D3DE-B64C7415ABA0}"/>
              </a:ext>
            </a:extLst>
          </p:cNvPr>
          <p:cNvCxnSpPr>
            <a:cxnSpLocks/>
          </p:cNvCxnSpPr>
          <p:nvPr/>
        </p:nvCxnSpPr>
        <p:spPr>
          <a:xfrm>
            <a:off x="5200523" y="1461481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7816F12D-A40D-3AB4-BF5B-A738B3C19C66}"/>
              </a:ext>
            </a:extLst>
          </p:cNvPr>
          <p:cNvCxnSpPr>
            <a:cxnSpLocks/>
          </p:cNvCxnSpPr>
          <p:nvPr/>
        </p:nvCxnSpPr>
        <p:spPr>
          <a:xfrm>
            <a:off x="10099041" y="1013809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A8DC2CF0-5D93-A984-D8F7-CD19619C2041}"/>
              </a:ext>
            </a:extLst>
          </p:cNvPr>
          <p:cNvCxnSpPr>
            <a:cxnSpLocks/>
          </p:cNvCxnSpPr>
          <p:nvPr/>
        </p:nvCxnSpPr>
        <p:spPr>
          <a:xfrm>
            <a:off x="4484962" y="1462810"/>
            <a:ext cx="351127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5B440D37-1528-3A83-4091-2866C0C8A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3" y="1887281"/>
          <a:ext cx="85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330120" progId="Equation.DSMT4">
                  <p:embed/>
                </p:oleObj>
              </mc:Choice>
              <mc:Fallback>
                <p:oleObj name="Equation" r:id="rId7" imgW="850680" imgH="33012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829E45AB-2492-430B-BFA0-1E3A78DF7F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913" y="1887281"/>
                        <a:ext cx="85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290A0589-4AE0-A2E8-4BDC-2A7A3C872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5663" y="1887686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330120" progId="Equation.DSMT4">
                  <p:embed/>
                </p:oleObj>
              </mc:Choice>
              <mc:Fallback>
                <p:oleObj name="Equation" r:id="rId9" imgW="660240" imgH="33012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B5900E33-4F6C-3E37-D07B-7976E8AC9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663" y="1887686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9E2D1F5-B586-0A83-9D28-D60FDF971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0753" y="1887686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330120" progId="Equation.DSMT4">
                  <p:embed/>
                </p:oleObj>
              </mc:Choice>
              <mc:Fallback>
                <p:oleObj name="Equation" r:id="rId11" imgW="647640" imgH="33012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7B43DB15-EF37-0EFE-9EE6-200D54DDD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0753" y="1887686"/>
                        <a:ext cx="64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167F2FA5-C6CA-7856-B1B9-D886B8BAB7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992" y="1887281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330120" progId="Equation.DSMT4">
                  <p:embed/>
                </p:oleObj>
              </mc:Choice>
              <mc:Fallback>
                <p:oleObj name="Equation" r:id="rId13" imgW="838080" imgH="3301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75C3CD37-176F-0342-4AFE-98EDB335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0992" y="1887281"/>
                        <a:ext cx="83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直線接點 68">
            <a:extLst>
              <a:ext uri="{FF2B5EF4-FFF2-40B4-BE49-F238E27FC236}">
                <a16:creationId xmlns:a16="http://schemas.microsoft.com/office/drawing/2014/main" id="{15CDF43D-0446-BDA5-7C1D-D039AE1B6934}"/>
              </a:ext>
            </a:extLst>
          </p:cNvPr>
          <p:cNvCxnSpPr/>
          <p:nvPr/>
        </p:nvCxnSpPr>
        <p:spPr>
          <a:xfrm flipH="1" flipV="1">
            <a:off x="1556279" y="2690254"/>
            <a:ext cx="2033588" cy="2258513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文字方塊 85">
            <a:extLst>
              <a:ext uri="{FF2B5EF4-FFF2-40B4-BE49-F238E27FC236}">
                <a16:creationId xmlns:a16="http://schemas.microsoft.com/office/drawing/2014/main" id="{F9EAC578-B298-26A1-487C-423E88BC321C}"/>
              </a:ext>
            </a:extLst>
          </p:cNvPr>
          <p:cNvSpPr txBox="1"/>
          <p:nvPr/>
        </p:nvSpPr>
        <p:spPr>
          <a:xfrm>
            <a:off x="1360221" y="2387537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88" name="文字方塊 87">
            <a:extLst>
              <a:ext uri="{FF2B5EF4-FFF2-40B4-BE49-F238E27FC236}">
                <a16:creationId xmlns:a16="http://schemas.microsoft.com/office/drawing/2014/main" id="{A98E110C-C8B2-D2FA-F3EF-EF016C6F5EFF}"/>
              </a:ext>
            </a:extLst>
          </p:cNvPr>
          <p:cNvSpPr txBox="1"/>
          <p:nvPr/>
        </p:nvSpPr>
        <p:spPr>
          <a:xfrm>
            <a:off x="1214818" y="4866127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89" name="文字方塊 88">
            <a:extLst>
              <a:ext uri="{FF2B5EF4-FFF2-40B4-BE49-F238E27FC236}">
                <a16:creationId xmlns:a16="http://schemas.microsoft.com/office/drawing/2014/main" id="{9CEFBF8B-12C5-7E7D-DD69-0198C4D07053}"/>
              </a:ext>
            </a:extLst>
          </p:cNvPr>
          <p:cNvSpPr txBox="1"/>
          <p:nvPr/>
        </p:nvSpPr>
        <p:spPr>
          <a:xfrm>
            <a:off x="3427656" y="482889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90" name="文字方塊 89">
            <a:extLst>
              <a:ext uri="{FF2B5EF4-FFF2-40B4-BE49-F238E27FC236}">
                <a16:creationId xmlns:a16="http://schemas.microsoft.com/office/drawing/2014/main" id="{69E87498-D06E-529A-2ECB-F76B6CDE3F46}"/>
              </a:ext>
            </a:extLst>
          </p:cNvPr>
          <p:cNvSpPr txBox="1"/>
          <p:nvPr/>
        </p:nvSpPr>
        <p:spPr>
          <a:xfrm>
            <a:off x="2297556" y="4316800"/>
            <a:ext cx="483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91" name="文字方塊 90">
            <a:extLst>
              <a:ext uri="{FF2B5EF4-FFF2-40B4-BE49-F238E27FC236}">
                <a16:creationId xmlns:a16="http://schemas.microsoft.com/office/drawing/2014/main" id="{C97D6472-481A-DF3A-46A0-629749C017A0}"/>
              </a:ext>
            </a:extLst>
          </p:cNvPr>
          <p:cNvSpPr txBox="1"/>
          <p:nvPr/>
        </p:nvSpPr>
        <p:spPr>
          <a:xfrm>
            <a:off x="345812" y="2870354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E</a:t>
            </a:r>
            <a:endParaRPr lang="zh-TW" altLang="en-US" b="1" i="1" dirty="0"/>
          </a:p>
        </p:txBody>
      </p:sp>
      <p:cxnSp>
        <p:nvCxnSpPr>
          <p:cNvPr id="93" name="直線接點 92">
            <a:extLst>
              <a:ext uri="{FF2B5EF4-FFF2-40B4-BE49-F238E27FC236}">
                <a16:creationId xmlns:a16="http://schemas.microsoft.com/office/drawing/2014/main" id="{271D0740-5FE8-F504-01E5-55DD44773F4F}"/>
              </a:ext>
            </a:extLst>
          </p:cNvPr>
          <p:cNvCxnSpPr/>
          <p:nvPr/>
        </p:nvCxnSpPr>
        <p:spPr>
          <a:xfrm>
            <a:off x="1556279" y="2690254"/>
            <a:ext cx="0" cy="2258513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接點 93">
            <a:extLst>
              <a:ext uri="{FF2B5EF4-FFF2-40B4-BE49-F238E27FC236}">
                <a16:creationId xmlns:a16="http://schemas.microsoft.com/office/drawing/2014/main" id="{9CA6472F-FEF0-D590-A019-920614FF0503}"/>
              </a:ext>
            </a:extLst>
          </p:cNvPr>
          <p:cNvCxnSpPr/>
          <p:nvPr/>
        </p:nvCxnSpPr>
        <p:spPr>
          <a:xfrm>
            <a:off x="1547813" y="4940300"/>
            <a:ext cx="2042054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接點 94">
            <a:extLst>
              <a:ext uri="{FF2B5EF4-FFF2-40B4-BE49-F238E27FC236}">
                <a16:creationId xmlns:a16="http://schemas.microsoft.com/office/drawing/2014/main" id="{BB0E4087-E95B-894D-3AFF-46425EC1A25C}"/>
              </a:ext>
            </a:extLst>
          </p:cNvPr>
          <p:cNvCxnSpPr>
            <a:cxnSpLocks/>
          </p:cNvCxnSpPr>
          <p:nvPr/>
        </p:nvCxnSpPr>
        <p:spPr>
          <a:xfrm flipV="1">
            <a:off x="1547813" y="4543425"/>
            <a:ext cx="842962" cy="396875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>
            <a:extLst>
              <a:ext uri="{FF2B5EF4-FFF2-40B4-BE49-F238E27FC236}">
                <a16:creationId xmlns:a16="http://schemas.microsoft.com/office/drawing/2014/main" id="{1BDA967A-76E8-8987-D529-B7324357AE79}"/>
              </a:ext>
            </a:extLst>
          </p:cNvPr>
          <p:cNvCxnSpPr>
            <a:cxnSpLocks/>
          </p:cNvCxnSpPr>
          <p:nvPr/>
        </p:nvCxnSpPr>
        <p:spPr>
          <a:xfrm flipH="1" flipV="1">
            <a:off x="1553632" y="2693785"/>
            <a:ext cx="834497" cy="186039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>
            <a:extLst>
              <a:ext uri="{FF2B5EF4-FFF2-40B4-BE49-F238E27FC236}">
                <a16:creationId xmlns:a16="http://schemas.microsoft.com/office/drawing/2014/main" id="{F39624D6-43FB-EB05-7546-05B8CDDF2527}"/>
              </a:ext>
            </a:extLst>
          </p:cNvPr>
          <p:cNvCxnSpPr/>
          <p:nvPr/>
        </p:nvCxnSpPr>
        <p:spPr>
          <a:xfrm flipH="1">
            <a:off x="712259" y="2690254"/>
            <a:ext cx="852487" cy="38260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接點 97">
            <a:extLst>
              <a:ext uri="{FF2B5EF4-FFF2-40B4-BE49-F238E27FC236}">
                <a16:creationId xmlns:a16="http://schemas.microsoft.com/office/drawing/2014/main" id="{728B2ECD-00CE-CF2D-3E8E-2851ED6C0F07}"/>
              </a:ext>
            </a:extLst>
          </p:cNvPr>
          <p:cNvCxnSpPr>
            <a:cxnSpLocks/>
          </p:cNvCxnSpPr>
          <p:nvPr/>
        </p:nvCxnSpPr>
        <p:spPr>
          <a:xfrm>
            <a:off x="712258" y="3068046"/>
            <a:ext cx="844019" cy="1866311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文字方塊 100">
            <a:extLst>
              <a:ext uri="{FF2B5EF4-FFF2-40B4-BE49-F238E27FC236}">
                <a16:creationId xmlns:a16="http://schemas.microsoft.com/office/drawing/2014/main" id="{006500F0-6BBE-90DD-9023-D3E94BEB7D1F}"/>
              </a:ext>
            </a:extLst>
          </p:cNvPr>
          <p:cNvSpPr txBox="1"/>
          <p:nvPr/>
        </p:nvSpPr>
        <p:spPr>
          <a:xfrm>
            <a:off x="2339159" y="4875562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FF6000"/>
                </a:solidFill>
              </a:rPr>
              <a:t>F</a:t>
            </a:r>
            <a:endParaRPr lang="zh-TW" altLang="en-US" b="1" i="1" dirty="0">
              <a:solidFill>
                <a:srgbClr val="FF6000"/>
              </a:solidFill>
            </a:endParaRPr>
          </a:p>
        </p:txBody>
      </p:sp>
      <p:cxnSp>
        <p:nvCxnSpPr>
          <p:cNvPr id="115" name="直線接點 114">
            <a:extLst>
              <a:ext uri="{FF2B5EF4-FFF2-40B4-BE49-F238E27FC236}">
                <a16:creationId xmlns:a16="http://schemas.microsoft.com/office/drawing/2014/main" id="{A7C67CC7-F581-10AE-5E7D-E598177D04DB}"/>
              </a:ext>
            </a:extLst>
          </p:cNvPr>
          <p:cNvCxnSpPr>
            <a:cxnSpLocks/>
          </p:cNvCxnSpPr>
          <p:nvPr/>
        </p:nvCxnSpPr>
        <p:spPr>
          <a:xfrm flipH="1" flipV="1">
            <a:off x="2230056" y="4206319"/>
            <a:ext cx="348681" cy="728038"/>
          </a:xfrm>
          <a:prstGeom prst="line">
            <a:avLst/>
          </a:prstGeom>
          <a:ln w="3175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字方塊 91">
            <a:extLst>
              <a:ext uri="{FF2B5EF4-FFF2-40B4-BE49-F238E27FC236}">
                <a16:creationId xmlns:a16="http://schemas.microsoft.com/office/drawing/2014/main" id="{1A290780-CC06-FADA-A831-CC1B396B4648}"/>
              </a:ext>
            </a:extLst>
          </p:cNvPr>
          <p:cNvSpPr txBox="1"/>
          <p:nvPr/>
        </p:nvSpPr>
        <p:spPr>
          <a:xfrm>
            <a:off x="2078425" y="3877966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G</a:t>
            </a:r>
            <a:endParaRPr lang="zh-TW" altLang="en-US" b="1" i="1" dirty="0"/>
          </a:p>
        </p:txBody>
      </p:sp>
      <p:sp>
        <p:nvSpPr>
          <p:cNvPr id="99" name="橢圓 98">
            <a:extLst>
              <a:ext uri="{FF2B5EF4-FFF2-40B4-BE49-F238E27FC236}">
                <a16:creationId xmlns:a16="http://schemas.microsoft.com/office/drawing/2014/main" id="{0E582F63-0333-F8B2-096D-F0F3C7370B65}"/>
              </a:ext>
            </a:extLst>
          </p:cNvPr>
          <p:cNvSpPr/>
          <p:nvPr/>
        </p:nvSpPr>
        <p:spPr>
          <a:xfrm>
            <a:off x="2185490" y="4156549"/>
            <a:ext cx="87857" cy="87857"/>
          </a:xfrm>
          <a:prstGeom prst="ellipse">
            <a:avLst/>
          </a:prstGeom>
          <a:solidFill>
            <a:schemeClr val="tx1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手繪多邊形: 圖案 38">
            <a:extLst>
              <a:ext uri="{FF2B5EF4-FFF2-40B4-BE49-F238E27FC236}">
                <a16:creationId xmlns:a16="http://schemas.microsoft.com/office/drawing/2014/main" id="{01B895A6-EE95-7D19-F09B-845ABA631E1D}"/>
              </a:ext>
            </a:extLst>
          </p:cNvPr>
          <p:cNvSpPr/>
          <p:nvPr/>
        </p:nvSpPr>
        <p:spPr>
          <a:xfrm>
            <a:off x="1562097" y="2756869"/>
            <a:ext cx="1022089" cy="2180256"/>
          </a:xfrm>
          <a:custGeom>
            <a:avLst/>
            <a:gdLst>
              <a:gd name="connsiteX0" fmla="*/ 0 w 1019175"/>
              <a:gd name="connsiteY0" fmla="*/ 0 h 2232025"/>
              <a:gd name="connsiteX1" fmla="*/ 6350 w 1019175"/>
              <a:gd name="connsiteY1" fmla="*/ 2232025 h 2232025"/>
              <a:gd name="connsiteX2" fmla="*/ 1019175 w 1019175"/>
              <a:gd name="connsiteY2" fmla="*/ 2232025 h 2232025"/>
              <a:gd name="connsiteX3" fmla="*/ 0 w 1019175"/>
              <a:gd name="connsiteY3" fmla="*/ 0 h 223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9175" h="2232025">
                <a:moveTo>
                  <a:pt x="0" y="0"/>
                </a:moveTo>
                <a:cubicBezTo>
                  <a:pt x="2117" y="744008"/>
                  <a:pt x="4233" y="1488017"/>
                  <a:pt x="6350" y="2232025"/>
                </a:cubicBezTo>
                <a:lnTo>
                  <a:pt x="1019175" y="2232025"/>
                </a:lnTo>
                <a:lnTo>
                  <a:pt x="0" y="0"/>
                </a:lnTo>
                <a:close/>
              </a:path>
            </a:pathLst>
          </a:custGeom>
          <a:noFill/>
          <a:ln w="41275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7" name="圖片 56">
            <a:extLst>
              <a:ext uri="{FF2B5EF4-FFF2-40B4-BE49-F238E27FC236}">
                <a16:creationId xmlns:a16="http://schemas.microsoft.com/office/drawing/2014/main" id="{24BBC176-8D0A-1FA5-ECE8-18C02096D51A}"/>
              </a:ext>
            </a:extLst>
          </p:cNvPr>
          <p:cNvPicPr>
            <a:picLocks noChangeAspect="1"/>
          </p:cNvPicPr>
          <p:nvPr/>
        </p:nvPicPr>
        <p:blipFill>
          <a:blip r:embed="rId15">
            <a:alphaModFix/>
          </a:blip>
          <a:stretch>
            <a:fillRect/>
          </a:stretch>
        </p:blipFill>
        <p:spPr>
          <a:xfrm>
            <a:off x="1302" y="2532543"/>
            <a:ext cx="3778047" cy="2726518"/>
          </a:xfrm>
          <a:prstGeom prst="rect">
            <a:avLst/>
          </a:prstGeom>
        </p:spPr>
      </p:pic>
      <p:grpSp>
        <p:nvGrpSpPr>
          <p:cNvPr id="58" name="群組 57">
            <a:extLst>
              <a:ext uri="{FF2B5EF4-FFF2-40B4-BE49-F238E27FC236}">
                <a16:creationId xmlns:a16="http://schemas.microsoft.com/office/drawing/2014/main" id="{8DB3D24D-B144-71D7-7C10-566B7CB7E599}"/>
              </a:ext>
            </a:extLst>
          </p:cNvPr>
          <p:cNvGrpSpPr/>
          <p:nvPr/>
        </p:nvGrpSpPr>
        <p:grpSpPr>
          <a:xfrm>
            <a:off x="345812" y="2387537"/>
            <a:ext cx="3557609" cy="2847922"/>
            <a:chOff x="345812" y="2387537"/>
            <a:chExt cx="3557609" cy="2847922"/>
          </a:xfrm>
        </p:grpSpPr>
        <p:cxnSp>
          <p:nvCxnSpPr>
            <p:cNvPr id="59" name="直線接點 58">
              <a:extLst>
                <a:ext uri="{FF2B5EF4-FFF2-40B4-BE49-F238E27FC236}">
                  <a16:creationId xmlns:a16="http://schemas.microsoft.com/office/drawing/2014/main" id="{D8B89BEA-E370-B7DD-F3C9-9447D38BB6BC}"/>
                </a:ext>
              </a:extLst>
            </p:cNvPr>
            <p:cNvCxnSpPr/>
            <p:nvPr/>
          </p:nvCxnSpPr>
          <p:spPr>
            <a:xfrm flipH="1" flipV="1">
              <a:off x="1556279" y="2690254"/>
              <a:ext cx="2033588" cy="2258513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文字方塊 60">
              <a:extLst>
                <a:ext uri="{FF2B5EF4-FFF2-40B4-BE49-F238E27FC236}">
                  <a16:creationId xmlns:a16="http://schemas.microsoft.com/office/drawing/2014/main" id="{20A5F5D4-019C-7ADD-573C-4B1E8A9A3F3D}"/>
                </a:ext>
              </a:extLst>
            </p:cNvPr>
            <p:cNvSpPr txBox="1"/>
            <p:nvPr/>
          </p:nvSpPr>
          <p:spPr>
            <a:xfrm>
              <a:off x="1360221" y="2387537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A</a:t>
              </a:r>
              <a:endParaRPr lang="zh-TW" altLang="en-US" b="1" i="1" dirty="0"/>
            </a:p>
          </p:txBody>
        </p:sp>
        <p:sp>
          <p:nvSpPr>
            <p:cNvPr id="62" name="文字方塊 61">
              <a:extLst>
                <a:ext uri="{FF2B5EF4-FFF2-40B4-BE49-F238E27FC236}">
                  <a16:creationId xmlns:a16="http://schemas.microsoft.com/office/drawing/2014/main" id="{5D1121F7-D356-B4C7-A8D4-C4A851E322D5}"/>
                </a:ext>
              </a:extLst>
            </p:cNvPr>
            <p:cNvSpPr txBox="1"/>
            <p:nvPr/>
          </p:nvSpPr>
          <p:spPr>
            <a:xfrm>
              <a:off x="1214818" y="4866127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B</a:t>
              </a:r>
              <a:endParaRPr lang="zh-TW" altLang="en-US" b="1" i="1" dirty="0"/>
            </a:p>
          </p:txBody>
        </p:sp>
        <p:sp>
          <p:nvSpPr>
            <p:cNvPr id="63" name="文字方塊 62">
              <a:extLst>
                <a:ext uri="{FF2B5EF4-FFF2-40B4-BE49-F238E27FC236}">
                  <a16:creationId xmlns:a16="http://schemas.microsoft.com/office/drawing/2014/main" id="{73252A8C-832A-0AAA-E239-7C7FE768BF6E}"/>
                </a:ext>
              </a:extLst>
            </p:cNvPr>
            <p:cNvSpPr txBox="1"/>
            <p:nvPr/>
          </p:nvSpPr>
          <p:spPr>
            <a:xfrm>
              <a:off x="3427656" y="4828898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C</a:t>
              </a:r>
              <a:endParaRPr lang="zh-TW" altLang="en-US" b="1" i="1" dirty="0"/>
            </a:p>
          </p:txBody>
        </p:sp>
        <p:sp>
          <p:nvSpPr>
            <p:cNvPr id="64" name="文字方塊 63">
              <a:extLst>
                <a:ext uri="{FF2B5EF4-FFF2-40B4-BE49-F238E27FC236}">
                  <a16:creationId xmlns:a16="http://schemas.microsoft.com/office/drawing/2014/main" id="{044D845E-4801-B0FE-B9AD-FE45EDAC80C6}"/>
                </a:ext>
              </a:extLst>
            </p:cNvPr>
            <p:cNvSpPr txBox="1"/>
            <p:nvPr/>
          </p:nvSpPr>
          <p:spPr>
            <a:xfrm>
              <a:off x="2311407" y="4318593"/>
              <a:ext cx="4834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D</a:t>
              </a:r>
              <a:endParaRPr lang="zh-TW" altLang="en-US" b="1" i="1" dirty="0"/>
            </a:p>
          </p:txBody>
        </p:sp>
        <p:sp>
          <p:nvSpPr>
            <p:cNvPr id="65" name="文字方塊 64">
              <a:extLst>
                <a:ext uri="{FF2B5EF4-FFF2-40B4-BE49-F238E27FC236}">
                  <a16:creationId xmlns:a16="http://schemas.microsoft.com/office/drawing/2014/main" id="{8C34C36C-3A7F-BA7C-4F3A-984FD34E91B6}"/>
                </a:ext>
              </a:extLst>
            </p:cNvPr>
            <p:cNvSpPr txBox="1"/>
            <p:nvPr/>
          </p:nvSpPr>
          <p:spPr>
            <a:xfrm>
              <a:off x="345812" y="2870354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E</a:t>
              </a:r>
              <a:endParaRPr lang="zh-TW" altLang="en-US" b="1" i="1" dirty="0"/>
            </a:p>
          </p:txBody>
        </p:sp>
        <p:cxnSp>
          <p:nvCxnSpPr>
            <p:cNvPr id="67" name="直線接點 66">
              <a:extLst>
                <a:ext uri="{FF2B5EF4-FFF2-40B4-BE49-F238E27FC236}">
                  <a16:creationId xmlns:a16="http://schemas.microsoft.com/office/drawing/2014/main" id="{87E89E23-1FB2-7CC1-22E2-2D4ADCD4F2CF}"/>
                </a:ext>
              </a:extLst>
            </p:cNvPr>
            <p:cNvCxnSpPr/>
            <p:nvPr/>
          </p:nvCxnSpPr>
          <p:spPr>
            <a:xfrm>
              <a:off x="1556279" y="2690254"/>
              <a:ext cx="0" cy="2258513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7">
              <a:extLst>
                <a:ext uri="{FF2B5EF4-FFF2-40B4-BE49-F238E27FC236}">
                  <a16:creationId xmlns:a16="http://schemas.microsoft.com/office/drawing/2014/main" id="{1CA43F8C-DBB6-3D42-70ED-ABB10818FE7D}"/>
                </a:ext>
              </a:extLst>
            </p:cNvPr>
            <p:cNvCxnSpPr/>
            <p:nvPr/>
          </p:nvCxnSpPr>
          <p:spPr>
            <a:xfrm>
              <a:off x="1547813" y="4940300"/>
              <a:ext cx="2042054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69">
              <a:extLst>
                <a:ext uri="{FF2B5EF4-FFF2-40B4-BE49-F238E27FC236}">
                  <a16:creationId xmlns:a16="http://schemas.microsoft.com/office/drawing/2014/main" id="{4075CA99-2D48-AD86-D435-278725CA3B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7813" y="4543425"/>
              <a:ext cx="842962" cy="396875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>
              <a:extLst>
                <a:ext uri="{FF2B5EF4-FFF2-40B4-BE49-F238E27FC236}">
                  <a16:creationId xmlns:a16="http://schemas.microsoft.com/office/drawing/2014/main" id="{582B5BFD-83CB-53A3-4099-47BABC5F084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53632" y="2693785"/>
              <a:ext cx="834497" cy="1860397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>
              <a:extLst>
                <a:ext uri="{FF2B5EF4-FFF2-40B4-BE49-F238E27FC236}">
                  <a16:creationId xmlns:a16="http://schemas.microsoft.com/office/drawing/2014/main" id="{11E019D5-1132-AACA-8069-17EA38FAB6AC}"/>
                </a:ext>
              </a:extLst>
            </p:cNvPr>
            <p:cNvCxnSpPr/>
            <p:nvPr/>
          </p:nvCxnSpPr>
          <p:spPr>
            <a:xfrm flipH="1">
              <a:off x="712259" y="2690254"/>
              <a:ext cx="852487" cy="382609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>
              <a:extLst>
                <a:ext uri="{FF2B5EF4-FFF2-40B4-BE49-F238E27FC236}">
                  <a16:creationId xmlns:a16="http://schemas.microsoft.com/office/drawing/2014/main" id="{858F233E-D443-94E4-8401-BAD5E8D8960C}"/>
                </a:ext>
              </a:extLst>
            </p:cNvPr>
            <p:cNvCxnSpPr>
              <a:cxnSpLocks/>
            </p:cNvCxnSpPr>
            <p:nvPr/>
          </p:nvCxnSpPr>
          <p:spPr>
            <a:xfrm>
              <a:off x="712258" y="3068046"/>
              <a:ext cx="844019" cy="1866311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文字方塊 73">
              <a:extLst>
                <a:ext uri="{FF2B5EF4-FFF2-40B4-BE49-F238E27FC236}">
                  <a16:creationId xmlns:a16="http://schemas.microsoft.com/office/drawing/2014/main" id="{7E888B95-30C0-10E5-F453-5C60DBBE9AAE}"/>
                </a:ext>
              </a:extLst>
            </p:cNvPr>
            <p:cNvSpPr txBox="1"/>
            <p:nvPr/>
          </p:nvSpPr>
          <p:spPr>
            <a:xfrm>
              <a:off x="2078425" y="3877966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G</a:t>
              </a:r>
              <a:endParaRPr lang="zh-TW" altLang="en-US" b="1" i="1" dirty="0"/>
            </a:p>
          </p:txBody>
        </p:sp>
        <p:sp>
          <p:nvSpPr>
            <p:cNvPr id="75" name="橢圓 74">
              <a:extLst>
                <a:ext uri="{FF2B5EF4-FFF2-40B4-BE49-F238E27FC236}">
                  <a16:creationId xmlns:a16="http://schemas.microsoft.com/office/drawing/2014/main" id="{A71AA6D9-6317-11CC-1905-842DE9B2AB68}"/>
                </a:ext>
              </a:extLst>
            </p:cNvPr>
            <p:cNvSpPr/>
            <p:nvPr/>
          </p:nvSpPr>
          <p:spPr>
            <a:xfrm>
              <a:off x="2185490" y="4156549"/>
              <a:ext cx="87857" cy="87857"/>
            </a:xfrm>
            <a:prstGeom prst="ellipse">
              <a:avLst/>
            </a:prstGeom>
            <a:solidFill>
              <a:schemeClr val="tx1"/>
            </a:soli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83" name="手繪多邊形: 圖案 82">
            <a:extLst>
              <a:ext uri="{FF2B5EF4-FFF2-40B4-BE49-F238E27FC236}">
                <a16:creationId xmlns:a16="http://schemas.microsoft.com/office/drawing/2014/main" id="{72F10419-A116-7649-2F36-CA0C61A58DEF}"/>
              </a:ext>
            </a:extLst>
          </p:cNvPr>
          <p:cNvSpPr/>
          <p:nvPr/>
        </p:nvSpPr>
        <p:spPr>
          <a:xfrm>
            <a:off x="1553632" y="2697870"/>
            <a:ext cx="829734" cy="2239434"/>
          </a:xfrm>
          <a:custGeom>
            <a:avLst/>
            <a:gdLst>
              <a:gd name="connsiteX0" fmla="*/ 0 w 829734"/>
              <a:gd name="connsiteY0" fmla="*/ 2239434 h 2239434"/>
              <a:gd name="connsiteX1" fmla="*/ 829734 w 829734"/>
              <a:gd name="connsiteY1" fmla="*/ 1849967 h 2239434"/>
              <a:gd name="connsiteX2" fmla="*/ 8467 w 829734"/>
              <a:gd name="connsiteY2" fmla="*/ 0 h 2239434"/>
              <a:gd name="connsiteX3" fmla="*/ 0 w 829734"/>
              <a:gd name="connsiteY3" fmla="*/ 2239434 h 2239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9734" h="2239434">
                <a:moveTo>
                  <a:pt x="0" y="2239434"/>
                </a:moveTo>
                <a:lnTo>
                  <a:pt x="829734" y="1849967"/>
                </a:lnTo>
                <a:lnTo>
                  <a:pt x="8467" y="0"/>
                </a:lnTo>
                <a:cubicBezTo>
                  <a:pt x="5645" y="746478"/>
                  <a:pt x="2822" y="1492956"/>
                  <a:pt x="0" y="2239434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81" name="文字方塊 80">
            <a:extLst>
              <a:ext uri="{FF2B5EF4-FFF2-40B4-BE49-F238E27FC236}">
                <a16:creationId xmlns:a16="http://schemas.microsoft.com/office/drawing/2014/main" id="{562BB568-D77C-AC6F-920E-C2619049D201}"/>
              </a:ext>
            </a:extLst>
          </p:cNvPr>
          <p:cNvSpPr txBox="1"/>
          <p:nvPr/>
        </p:nvSpPr>
        <p:spPr>
          <a:xfrm>
            <a:off x="2327371" y="4878060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FF6000"/>
                </a:solidFill>
              </a:rPr>
              <a:t>F</a:t>
            </a:r>
            <a:endParaRPr lang="zh-TW" altLang="en-US" b="1" i="1" dirty="0">
              <a:solidFill>
                <a:srgbClr val="FF6000"/>
              </a:solidFill>
            </a:endParaRPr>
          </a:p>
        </p:txBody>
      </p:sp>
      <p:sp>
        <p:nvSpPr>
          <p:cNvPr id="84" name="手繪多邊形: 圖案 83">
            <a:extLst>
              <a:ext uri="{FF2B5EF4-FFF2-40B4-BE49-F238E27FC236}">
                <a16:creationId xmlns:a16="http://schemas.microsoft.com/office/drawing/2014/main" id="{6B8134D0-E8BE-CFF2-0557-B9BF3103293B}"/>
              </a:ext>
            </a:extLst>
          </p:cNvPr>
          <p:cNvSpPr/>
          <p:nvPr/>
        </p:nvSpPr>
        <p:spPr>
          <a:xfrm>
            <a:off x="1536699" y="4547837"/>
            <a:ext cx="1028700" cy="412750"/>
          </a:xfrm>
          <a:custGeom>
            <a:avLst/>
            <a:gdLst>
              <a:gd name="connsiteX0" fmla="*/ 0 w 1028700"/>
              <a:gd name="connsiteY0" fmla="*/ 412750 h 412750"/>
              <a:gd name="connsiteX1" fmla="*/ 1028700 w 1028700"/>
              <a:gd name="connsiteY1" fmla="*/ 393700 h 412750"/>
              <a:gd name="connsiteX2" fmla="*/ 869950 w 1028700"/>
              <a:gd name="connsiteY2" fmla="*/ 0 h 412750"/>
              <a:gd name="connsiteX3" fmla="*/ 0 w 1028700"/>
              <a:gd name="connsiteY3" fmla="*/ 412750 h 41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412750">
                <a:moveTo>
                  <a:pt x="0" y="412750"/>
                </a:moveTo>
                <a:lnTo>
                  <a:pt x="1028700" y="393700"/>
                </a:lnTo>
                <a:lnTo>
                  <a:pt x="869950" y="0"/>
                </a:lnTo>
                <a:lnTo>
                  <a:pt x="0" y="41275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2" name="手繪多邊形: 圖案 81">
            <a:extLst>
              <a:ext uri="{FF2B5EF4-FFF2-40B4-BE49-F238E27FC236}">
                <a16:creationId xmlns:a16="http://schemas.microsoft.com/office/drawing/2014/main" id="{A07F415D-0CFB-60E1-F796-07CC8B6A49FD}"/>
              </a:ext>
            </a:extLst>
          </p:cNvPr>
          <p:cNvSpPr/>
          <p:nvPr/>
        </p:nvSpPr>
        <p:spPr>
          <a:xfrm>
            <a:off x="1568960" y="2756869"/>
            <a:ext cx="1022089" cy="2180256"/>
          </a:xfrm>
          <a:custGeom>
            <a:avLst/>
            <a:gdLst>
              <a:gd name="connsiteX0" fmla="*/ 0 w 1019175"/>
              <a:gd name="connsiteY0" fmla="*/ 0 h 2232025"/>
              <a:gd name="connsiteX1" fmla="*/ 6350 w 1019175"/>
              <a:gd name="connsiteY1" fmla="*/ 2232025 h 2232025"/>
              <a:gd name="connsiteX2" fmla="*/ 1019175 w 1019175"/>
              <a:gd name="connsiteY2" fmla="*/ 2232025 h 2232025"/>
              <a:gd name="connsiteX3" fmla="*/ 0 w 1019175"/>
              <a:gd name="connsiteY3" fmla="*/ 0 h 223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9175" h="2232025">
                <a:moveTo>
                  <a:pt x="0" y="0"/>
                </a:moveTo>
                <a:cubicBezTo>
                  <a:pt x="2117" y="744008"/>
                  <a:pt x="4233" y="1488017"/>
                  <a:pt x="6350" y="2232025"/>
                </a:cubicBezTo>
                <a:lnTo>
                  <a:pt x="1019175" y="2232025"/>
                </a:lnTo>
                <a:lnTo>
                  <a:pt x="0" y="0"/>
                </a:lnTo>
                <a:close/>
              </a:path>
            </a:pathLst>
          </a:custGeom>
          <a:noFill/>
          <a:ln w="41275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0" name="直線接點 79">
            <a:extLst>
              <a:ext uri="{FF2B5EF4-FFF2-40B4-BE49-F238E27FC236}">
                <a16:creationId xmlns:a16="http://schemas.microsoft.com/office/drawing/2014/main" id="{DB71118A-2C59-99E6-88AC-709375E19A95}"/>
              </a:ext>
            </a:extLst>
          </p:cNvPr>
          <p:cNvCxnSpPr>
            <a:cxnSpLocks/>
          </p:cNvCxnSpPr>
          <p:nvPr/>
        </p:nvCxnSpPr>
        <p:spPr>
          <a:xfrm flipH="1" flipV="1">
            <a:off x="2248186" y="4209071"/>
            <a:ext cx="326889" cy="728038"/>
          </a:xfrm>
          <a:prstGeom prst="line">
            <a:avLst/>
          </a:prstGeom>
          <a:ln w="3175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圖片 14">
            <a:extLst>
              <a:ext uri="{FF2B5EF4-FFF2-40B4-BE49-F238E27FC236}">
                <a16:creationId xmlns:a16="http://schemas.microsoft.com/office/drawing/2014/main" id="{1BB683EC-E592-1772-4565-E4584652EA9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24884" y="5165791"/>
            <a:ext cx="2260888" cy="575457"/>
          </a:xfrm>
          <a:prstGeom prst="rect">
            <a:avLst/>
          </a:prstGeom>
        </p:spPr>
      </p:pic>
      <p:grpSp>
        <p:nvGrpSpPr>
          <p:cNvPr id="87" name="群組 86">
            <a:extLst>
              <a:ext uri="{FF2B5EF4-FFF2-40B4-BE49-F238E27FC236}">
                <a16:creationId xmlns:a16="http://schemas.microsoft.com/office/drawing/2014/main" id="{5C64E86E-68C0-53CC-E1BA-DAE373F9A63B}"/>
              </a:ext>
            </a:extLst>
          </p:cNvPr>
          <p:cNvGrpSpPr/>
          <p:nvPr/>
        </p:nvGrpSpPr>
        <p:grpSpPr>
          <a:xfrm>
            <a:off x="208352" y="4571992"/>
            <a:ext cx="11983648" cy="2232697"/>
            <a:chOff x="208352" y="4571992"/>
            <a:chExt cx="11983648" cy="2232697"/>
          </a:xfrm>
        </p:grpSpPr>
        <p:grpSp>
          <p:nvGrpSpPr>
            <p:cNvPr id="85" name="群組 84">
              <a:extLst>
                <a:ext uri="{FF2B5EF4-FFF2-40B4-BE49-F238E27FC236}">
                  <a16:creationId xmlns:a16="http://schemas.microsoft.com/office/drawing/2014/main" id="{FA6FFBC3-9C94-FA7F-46FD-CDB2076F5485}"/>
                </a:ext>
              </a:extLst>
            </p:cNvPr>
            <p:cNvGrpSpPr/>
            <p:nvPr/>
          </p:nvGrpSpPr>
          <p:grpSpPr>
            <a:xfrm>
              <a:off x="208352" y="4571992"/>
              <a:ext cx="11983648" cy="2232697"/>
              <a:chOff x="208352" y="4571992"/>
              <a:chExt cx="11983648" cy="2232697"/>
            </a:xfrm>
          </p:grpSpPr>
          <p:grpSp>
            <p:nvGrpSpPr>
              <p:cNvPr id="53" name="群組 52">
                <a:extLst>
                  <a:ext uri="{FF2B5EF4-FFF2-40B4-BE49-F238E27FC236}">
                    <a16:creationId xmlns:a16="http://schemas.microsoft.com/office/drawing/2014/main" id="{DF94CB5D-47F7-FE4A-1123-6B430199384C}"/>
                  </a:ext>
                </a:extLst>
              </p:cNvPr>
              <p:cNvGrpSpPr/>
              <p:nvPr/>
            </p:nvGrpSpPr>
            <p:grpSpPr>
              <a:xfrm>
                <a:off x="8157289" y="4571992"/>
                <a:ext cx="2053733" cy="2232697"/>
                <a:chOff x="4428429" y="2324453"/>
                <a:chExt cx="2053733" cy="2232697"/>
              </a:xfrm>
            </p:grpSpPr>
            <p:cxnSp>
              <p:nvCxnSpPr>
                <p:cNvPr id="8" name="直線接點 7">
                  <a:extLst>
                    <a:ext uri="{FF2B5EF4-FFF2-40B4-BE49-F238E27FC236}">
                      <a16:creationId xmlns:a16="http://schemas.microsoft.com/office/drawing/2014/main" id="{F213B7E0-24FB-E431-FE21-FFF25136CB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6036" y="2771889"/>
                  <a:ext cx="0" cy="147251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線接點 16">
                  <a:extLst>
                    <a:ext uri="{FF2B5EF4-FFF2-40B4-BE49-F238E27FC236}">
                      <a16:creationId xmlns:a16="http://schemas.microsoft.com/office/drawing/2014/main" id="{C09315F5-FA14-4E04-B136-CC0A125548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2861" y="2771889"/>
                  <a:ext cx="729565" cy="147251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矩形 17">
                  <a:extLst>
                    <a:ext uri="{FF2B5EF4-FFF2-40B4-BE49-F238E27FC236}">
                      <a16:creationId xmlns:a16="http://schemas.microsoft.com/office/drawing/2014/main" id="{F0B9AFB8-AFE1-143B-BB3D-C3EBD44F7E35}"/>
                    </a:ext>
                  </a:extLst>
                </p:cNvPr>
                <p:cNvSpPr/>
                <p:nvPr/>
              </p:nvSpPr>
              <p:spPr>
                <a:xfrm rot="3817370">
                  <a:off x="4543227" y="3114138"/>
                  <a:ext cx="1624439" cy="554217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21" name="橢圓 20">
                  <a:extLst>
                    <a:ext uri="{FF2B5EF4-FFF2-40B4-BE49-F238E27FC236}">
                      <a16:creationId xmlns:a16="http://schemas.microsoft.com/office/drawing/2014/main" id="{4A8C2EDB-9E51-8637-2946-5112C47B8D79}"/>
                    </a:ext>
                  </a:extLst>
                </p:cNvPr>
                <p:cNvSpPr/>
                <p:nvPr/>
              </p:nvSpPr>
              <p:spPr>
                <a:xfrm>
                  <a:off x="5198019" y="3723014"/>
                  <a:ext cx="62620" cy="6262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cxnSp>
              <p:nvCxnSpPr>
                <p:cNvPr id="14" name="直線接點 13">
                  <a:extLst>
                    <a:ext uri="{FF2B5EF4-FFF2-40B4-BE49-F238E27FC236}">
                      <a16:creationId xmlns:a16="http://schemas.microsoft.com/office/drawing/2014/main" id="{5AAF7AC0-C4AE-1ACD-D9C6-1A965921BD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42861" y="2771889"/>
                  <a:ext cx="1459129" cy="147251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線接點 15">
                  <a:extLst>
                    <a:ext uri="{FF2B5EF4-FFF2-40B4-BE49-F238E27FC236}">
                      <a16:creationId xmlns:a16="http://schemas.microsoft.com/office/drawing/2014/main" id="{C47A8006-CE70-0633-2C2D-6E49F61F68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39685" y="4242019"/>
                  <a:ext cx="1459129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字方塊 24">
                  <a:extLst>
                    <a:ext uri="{FF2B5EF4-FFF2-40B4-BE49-F238E27FC236}">
                      <a16:creationId xmlns:a16="http://schemas.microsoft.com/office/drawing/2014/main" id="{58BAD40C-9932-AF1F-7E05-021F5DB14097}"/>
                    </a:ext>
                  </a:extLst>
                </p:cNvPr>
                <p:cNvSpPr txBox="1"/>
                <p:nvPr/>
              </p:nvSpPr>
              <p:spPr>
                <a:xfrm>
                  <a:off x="4428429" y="2568865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A</a:t>
                  </a:r>
                  <a:endParaRPr lang="zh-TW" altLang="en-US" sz="1600" b="1" i="1" dirty="0"/>
                </a:p>
              </p:txBody>
            </p:sp>
            <p:sp>
              <p:nvSpPr>
                <p:cNvPr id="26" name="文字方塊 25">
                  <a:extLst>
                    <a:ext uri="{FF2B5EF4-FFF2-40B4-BE49-F238E27FC236}">
                      <a16:creationId xmlns:a16="http://schemas.microsoft.com/office/drawing/2014/main" id="{10F78EBB-DC9B-A8BF-776E-2A95A1F90C05}"/>
                    </a:ext>
                  </a:extLst>
                </p:cNvPr>
                <p:cNvSpPr txBox="1"/>
                <p:nvPr/>
              </p:nvSpPr>
              <p:spPr>
                <a:xfrm>
                  <a:off x="4435509" y="4183597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B</a:t>
                  </a:r>
                  <a:endParaRPr lang="zh-TW" altLang="en-US" sz="1600" b="1" i="1" dirty="0"/>
                </a:p>
              </p:txBody>
            </p:sp>
            <p:sp>
              <p:nvSpPr>
                <p:cNvPr id="30" name="文字方塊 29">
                  <a:extLst>
                    <a:ext uri="{FF2B5EF4-FFF2-40B4-BE49-F238E27FC236}">
                      <a16:creationId xmlns:a16="http://schemas.microsoft.com/office/drawing/2014/main" id="{386A6488-5F32-D36F-2F0B-9E16F7226735}"/>
                    </a:ext>
                  </a:extLst>
                </p:cNvPr>
                <p:cNvSpPr txBox="1"/>
                <p:nvPr/>
              </p:nvSpPr>
              <p:spPr>
                <a:xfrm>
                  <a:off x="6117037" y="4158742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C</a:t>
                  </a:r>
                  <a:endParaRPr lang="zh-TW" altLang="en-US" sz="1600" b="1" i="1" dirty="0"/>
                </a:p>
              </p:txBody>
            </p:sp>
            <p:sp>
              <p:nvSpPr>
                <p:cNvPr id="31" name="文字方塊 30">
                  <a:extLst>
                    <a:ext uri="{FF2B5EF4-FFF2-40B4-BE49-F238E27FC236}">
                      <a16:creationId xmlns:a16="http://schemas.microsoft.com/office/drawing/2014/main" id="{280AFEEE-95AB-39BD-DBEC-3AE02E0401C5}"/>
                    </a:ext>
                  </a:extLst>
                </p:cNvPr>
                <p:cNvSpPr txBox="1"/>
                <p:nvPr/>
              </p:nvSpPr>
              <p:spPr>
                <a:xfrm>
                  <a:off x="5266991" y="4218596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D</a:t>
                  </a:r>
                  <a:endParaRPr lang="zh-TW" altLang="en-US" sz="1600" b="1" i="1" dirty="0"/>
                </a:p>
              </p:txBody>
            </p:sp>
            <p:sp>
              <p:nvSpPr>
                <p:cNvPr id="32" name="文字方塊 31">
                  <a:extLst>
                    <a:ext uri="{FF2B5EF4-FFF2-40B4-BE49-F238E27FC236}">
                      <a16:creationId xmlns:a16="http://schemas.microsoft.com/office/drawing/2014/main" id="{E0078F7F-62DA-F7E7-F664-CD36B0B64A47}"/>
                    </a:ext>
                  </a:extLst>
                </p:cNvPr>
                <p:cNvSpPr txBox="1"/>
                <p:nvPr/>
              </p:nvSpPr>
              <p:spPr>
                <a:xfrm>
                  <a:off x="5901937" y="3736166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E</a:t>
                  </a:r>
                  <a:endParaRPr lang="zh-TW" altLang="en-US" sz="1600" b="1" i="1" dirty="0"/>
                </a:p>
              </p:txBody>
            </p:sp>
            <p:sp>
              <p:nvSpPr>
                <p:cNvPr id="33" name="文字方塊 32">
                  <a:extLst>
                    <a:ext uri="{FF2B5EF4-FFF2-40B4-BE49-F238E27FC236}">
                      <a16:creationId xmlns:a16="http://schemas.microsoft.com/office/drawing/2014/main" id="{6CD083DD-9988-D0EA-9811-C66A503E4C92}"/>
                    </a:ext>
                  </a:extLst>
                </p:cNvPr>
                <p:cNvSpPr txBox="1"/>
                <p:nvPr/>
              </p:nvSpPr>
              <p:spPr>
                <a:xfrm>
                  <a:off x="5196493" y="2324453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F</a:t>
                  </a:r>
                  <a:endParaRPr lang="zh-TW" altLang="en-US" sz="1600" b="1" i="1" dirty="0"/>
                </a:p>
              </p:txBody>
            </p:sp>
            <p:sp>
              <p:nvSpPr>
                <p:cNvPr id="34" name="文字方塊 33">
                  <a:extLst>
                    <a:ext uri="{FF2B5EF4-FFF2-40B4-BE49-F238E27FC236}">
                      <a16:creationId xmlns:a16="http://schemas.microsoft.com/office/drawing/2014/main" id="{6BC18EEF-6CAB-C51E-1373-5BBD746252C5}"/>
                    </a:ext>
                  </a:extLst>
                </p:cNvPr>
                <p:cNvSpPr txBox="1"/>
                <p:nvPr/>
              </p:nvSpPr>
              <p:spPr>
                <a:xfrm>
                  <a:off x="4877906" y="3671548"/>
                  <a:ext cx="365125" cy="33855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G</a:t>
                  </a:r>
                  <a:endParaRPr lang="zh-TW" altLang="en-US" sz="1600" b="1" i="1" dirty="0"/>
                </a:p>
              </p:txBody>
            </p:sp>
          </p:grpSp>
          <p:grpSp>
            <p:nvGrpSpPr>
              <p:cNvPr id="36" name="群組 35">
                <a:extLst>
                  <a:ext uri="{FF2B5EF4-FFF2-40B4-BE49-F238E27FC236}">
                    <a16:creationId xmlns:a16="http://schemas.microsoft.com/office/drawing/2014/main" id="{931E12E0-7F08-D926-576F-840BA652B374}"/>
                  </a:ext>
                </a:extLst>
              </p:cNvPr>
              <p:cNvGrpSpPr/>
              <p:nvPr/>
            </p:nvGrpSpPr>
            <p:grpSpPr>
              <a:xfrm>
                <a:off x="208352" y="5302556"/>
                <a:ext cx="11983648" cy="1477446"/>
                <a:chOff x="237249" y="8370051"/>
                <a:chExt cx="11983648" cy="1477446"/>
              </a:xfrm>
            </p:grpSpPr>
            <p:sp>
              <p:nvSpPr>
                <p:cNvPr id="37" name="文字方塊 36">
                  <a:extLst>
                    <a:ext uri="{FF2B5EF4-FFF2-40B4-BE49-F238E27FC236}">
                      <a16:creationId xmlns:a16="http://schemas.microsoft.com/office/drawing/2014/main" id="{B6D4230F-2335-5EE5-03B0-AA18763FF1A9}"/>
                    </a:ext>
                  </a:extLst>
                </p:cNvPr>
                <p:cNvSpPr txBox="1"/>
                <p:nvPr/>
              </p:nvSpPr>
              <p:spPr>
                <a:xfrm>
                  <a:off x="237249" y="8786950"/>
                  <a:ext cx="7692475" cy="10605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TW" altLang="en-US" dirty="0">
                      <a:ea typeface="微軟正黑體" panose="020B0604030504040204" pitchFamily="34" charset="-120"/>
                    </a:rPr>
                    <a:t>如圖， 長方形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DEF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的頂點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D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、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E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分別在直角  </a:t>
                  </a:r>
                  <a:r>
                    <a:rPr lang="zh-TW" altLang="en-US" dirty="0">
                      <a:ea typeface="微軟正黑體" panose="020B0604030504040204" pitchFamily="34" charset="-120"/>
                      <a:sym typeface="Symbol" panose="05050102010706020507" pitchFamily="18" charset="2"/>
                    </a:rPr>
                    <a:t>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的邊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、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上，</a:t>
                  </a:r>
                  <a:r>
                    <a:rPr lang="zh-TW" altLang="en-US" dirty="0">
                      <a:ea typeface="微軟正黑體" panose="020B0604030504040204" pitchFamily="34" charset="-120"/>
                      <a:sym typeface="Symbol" panose="05050102010706020507" pitchFamily="18" charset="2"/>
                    </a:rPr>
                    <a:t>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C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90</a:t>
                  </a:r>
                  <a:r>
                    <a:rPr lang="en-US" altLang="zh-TW" b="1" baseline="40000" dirty="0">
                      <a:latin typeface="+mj-lt"/>
                      <a:ea typeface="微軟正黑體" panose="020B0604030504040204" pitchFamily="34" charset="-120"/>
                    </a:rPr>
                    <a:t>o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若長方形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DEF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與 </a:t>
                  </a:r>
                  <a:r>
                    <a:rPr lang="zh-TW" altLang="en-US" dirty="0">
                      <a:ea typeface="微軟正黑體" panose="020B0604030504040204" pitchFamily="34" charset="-120"/>
                      <a:sym typeface="Symbol" panose="05050102010706020507" pitchFamily="18" charset="2"/>
                    </a:rPr>
                    <a:t>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面積比為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5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：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6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CE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 2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CD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 4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，則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B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=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?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(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A) 6    (B) 8</a:t>
                  </a:r>
                  <a:r>
                    <a:rPr lang="zh-TW" altLang="en-US" b="1" dirty="0">
                      <a:ea typeface="微軟正黑體" panose="020B0604030504040204" pitchFamily="34" charset="-120"/>
                    </a:rPr>
                    <a:t>   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(C)          (D) 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cxnSp>
              <p:nvCxnSpPr>
                <p:cNvPr id="38" name="直線接點 37">
                  <a:extLst>
                    <a:ext uri="{FF2B5EF4-FFF2-40B4-BE49-F238E27FC236}">
                      <a16:creationId xmlns:a16="http://schemas.microsoft.com/office/drawing/2014/main" id="{FAB9AE86-D12E-8F15-8A3C-637FD92B00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1736" y="8760897"/>
                  <a:ext cx="7494142" cy="0"/>
                </a:xfrm>
                <a:prstGeom prst="line">
                  <a:avLst/>
                </a:prstGeom>
                <a:ln w="190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文字方塊 39">
                  <a:extLst>
                    <a:ext uri="{FF2B5EF4-FFF2-40B4-BE49-F238E27FC236}">
                      <a16:creationId xmlns:a16="http://schemas.microsoft.com/office/drawing/2014/main" id="{D7831962-1FDE-0398-9AA7-021D19097019}"/>
                    </a:ext>
                  </a:extLst>
                </p:cNvPr>
                <p:cNvSpPr txBox="1"/>
                <p:nvPr/>
              </p:nvSpPr>
              <p:spPr>
                <a:xfrm>
                  <a:off x="662920" y="8370051"/>
                  <a:ext cx="16677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TW" altLang="en-US" dirty="0">
                      <a:ea typeface="微軟正黑體" panose="020B0604030504040204" pitchFamily="34" charset="-120"/>
                    </a:rPr>
                    <a:t>學生練習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7EABD743-4C3F-5742-F3CE-2855C3DDF4E5}"/>
                    </a:ext>
                  </a:extLst>
                </p:cNvPr>
                <p:cNvSpPr/>
                <p:nvPr/>
              </p:nvSpPr>
              <p:spPr>
                <a:xfrm>
                  <a:off x="350787" y="8407342"/>
                  <a:ext cx="280472" cy="288758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42" name="文字方塊 41">
                  <a:extLst>
                    <a:ext uri="{FF2B5EF4-FFF2-40B4-BE49-F238E27FC236}">
                      <a16:creationId xmlns:a16="http://schemas.microsoft.com/office/drawing/2014/main" id="{1AE749B7-274A-8EF5-B9BD-3F38E7914938}"/>
                    </a:ext>
                  </a:extLst>
                </p:cNvPr>
                <p:cNvSpPr txBox="1"/>
                <p:nvPr/>
              </p:nvSpPr>
              <p:spPr>
                <a:xfrm>
                  <a:off x="9684174" y="9500501"/>
                  <a:ext cx="2536723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</a:rPr>
                    <a:t>解答</a:t>
                  </a:r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： </a:t>
                  </a:r>
                  <a:r>
                    <a:rPr lang="en-US" altLang="zh-TW" sz="1600" b="1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(D)</a:t>
                  </a:r>
                  <a:endPara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endParaRPr>
                </a:p>
              </p:txBody>
            </p:sp>
          </p:grpSp>
        </p:grpSp>
        <p:cxnSp>
          <p:nvCxnSpPr>
            <p:cNvPr id="44" name="直線接點 43">
              <a:extLst>
                <a:ext uri="{FF2B5EF4-FFF2-40B4-BE49-F238E27FC236}">
                  <a16:creationId xmlns:a16="http://schemas.microsoft.com/office/drawing/2014/main" id="{4C182EE9-D10E-AC6B-9560-90623F7B73FA}"/>
                </a:ext>
              </a:extLst>
            </p:cNvPr>
            <p:cNvCxnSpPr>
              <a:cxnSpLocks/>
            </p:cNvCxnSpPr>
            <p:nvPr/>
          </p:nvCxnSpPr>
          <p:spPr>
            <a:xfrm>
              <a:off x="6267062" y="5797550"/>
              <a:ext cx="32423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48">
              <a:extLst>
                <a:ext uri="{FF2B5EF4-FFF2-40B4-BE49-F238E27FC236}">
                  <a16:creationId xmlns:a16="http://schemas.microsoft.com/office/drawing/2014/main" id="{BC2B158A-D08E-4DE9-9278-2B8E3E1ECA03}"/>
                </a:ext>
              </a:extLst>
            </p:cNvPr>
            <p:cNvCxnSpPr>
              <a:cxnSpLocks/>
            </p:cNvCxnSpPr>
            <p:nvPr/>
          </p:nvCxnSpPr>
          <p:spPr>
            <a:xfrm>
              <a:off x="6787762" y="5797550"/>
              <a:ext cx="32423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接點 49">
              <a:extLst>
                <a:ext uri="{FF2B5EF4-FFF2-40B4-BE49-F238E27FC236}">
                  <a16:creationId xmlns:a16="http://schemas.microsoft.com/office/drawing/2014/main" id="{2B6C7209-4712-07D8-DABB-0CB50D3C4EA4}"/>
                </a:ext>
              </a:extLst>
            </p:cNvPr>
            <p:cNvCxnSpPr>
              <a:cxnSpLocks/>
            </p:cNvCxnSpPr>
            <p:nvPr/>
          </p:nvCxnSpPr>
          <p:spPr>
            <a:xfrm>
              <a:off x="5958207" y="6127750"/>
              <a:ext cx="32423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接點 50">
              <a:extLst>
                <a:ext uri="{FF2B5EF4-FFF2-40B4-BE49-F238E27FC236}">
                  <a16:creationId xmlns:a16="http://schemas.microsoft.com/office/drawing/2014/main" id="{02307490-DAD7-06A7-5F67-5847796193DC}"/>
                </a:ext>
              </a:extLst>
            </p:cNvPr>
            <p:cNvCxnSpPr>
              <a:cxnSpLocks/>
            </p:cNvCxnSpPr>
            <p:nvPr/>
          </p:nvCxnSpPr>
          <p:spPr>
            <a:xfrm>
              <a:off x="6847207" y="6127750"/>
              <a:ext cx="32423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接點 51">
              <a:extLst>
                <a:ext uri="{FF2B5EF4-FFF2-40B4-BE49-F238E27FC236}">
                  <a16:creationId xmlns:a16="http://schemas.microsoft.com/office/drawing/2014/main" id="{116734E3-9AD2-2D30-D7D8-63D39C106ECA}"/>
                </a:ext>
              </a:extLst>
            </p:cNvPr>
            <p:cNvCxnSpPr>
              <a:cxnSpLocks/>
            </p:cNvCxnSpPr>
            <p:nvPr/>
          </p:nvCxnSpPr>
          <p:spPr>
            <a:xfrm>
              <a:off x="575834" y="6452056"/>
              <a:ext cx="32423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物件 53">
              <a:extLst>
                <a:ext uri="{FF2B5EF4-FFF2-40B4-BE49-F238E27FC236}">
                  <a16:creationId xmlns:a16="http://schemas.microsoft.com/office/drawing/2014/main" id="{0D45861C-F898-E0FA-F044-5BF5A26B9F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1624" y="6417823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44240" imgH="304560" progId="Equation.DSMT4">
                    <p:embed/>
                  </p:oleObj>
                </mc:Choice>
                <mc:Fallback>
                  <p:oleObj name="Equation" r:id="rId17" imgW="444240" imgH="304560" progId="Equation.DSMT4">
                    <p:embed/>
                    <p:pic>
                      <p:nvPicPr>
                        <p:cNvPr id="54" name="物件 53">
                          <a:extLst>
                            <a:ext uri="{FF2B5EF4-FFF2-40B4-BE49-F238E27FC236}">
                              <a16:creationId xmlns:a16="http://schemas.microsoft.com/office/drawing/2014/main" id="{4A343594-8A33-E28C-5904-632A02ADEE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81624" y="6417823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物件 54">
              <a:extLst>
                <a:ext uri="{FF2B5EF4-FFF2-40B4-BE49-F238E27FC236}">
                  <a16:creationId xmlns:a16="http://schemas.microsoft.com/office/drawing/2014/main" id="{064C5887-A51C-958E-44CE-44E382733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5914" y="6412631"/>
            <a:ext cx="444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240" imgH="304560" progId="Equation.DSMT4">
                    <p:embed/>
                  </p:oleObj>
                </mc:Choice>
                <mc:Fallback>
                  <p:oleObj name="Equation" r:id="rId19" imgW="444240" imgH="304560" progId="Equation.DSMT4">
                    <p:embed/>
                    <p:pic>
                      <p:nvPicPr>
                        <p:cNvPr id="55" name="物件 54">
                          <a:extLst>
                            <a:ext uri="{FF2B5EF4-FFF2-40B4-BE49-F238E27FC236}">
                              <a16:creationId xmlns:a16="http://schemas.microsoft.com/office/drawing/2014/main" id="{4B690073-5372-F718-B532-F1B5E9ECEC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65914" y="6412631"/>
                          <a:ext cx="444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88382B2F-D2D7-F03D-B43A-8AA939284AC5}"/>
                  </a:ext>
                </a:extLst>
              </p14:cNvPr>
              <p14:cNvContentPartPr/>
              <p14:nvPr/>
            </p14:nvContentPartPr>
            <p14:xfrm>
              <a:off x="904320" y="1266120"/>
              <a:ext cx="8537400" cy="3725640"/>
            </p14:xfrm>
          </p:contentPart>
        </mc:Choice>
        <mc:Fallback xmlns=""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88382B2F-D2D7-F03D-B43A-8AA939284AC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94960" y="1256760"/>
                <a:ext cx="8556120" cy="37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4" name="筆跡 23">
                <a:extLst>
                  <a:ext uri="{FF2B5EF4-FFF2-40B4-BE49-F238E27FC236}">
                    <a16:creationId xmlns:a16="http://schemas.microsoft.com/office/drawing/2014/main" id="{67CB0F15-B932-6BD8-87E9-75BBDDA9FD64}"/>
                  </a:ext>
                </a:extLst>
              </p14:cNvPr>
              <p14:cNvContentPartPr/>
              <p14:nvPr/>
            </p14:nvContentPartPr>
            <p14:xfrm>
              <a:off x="1595520" y="1925280"/>
              <a:ext cx="5614200" cy="3400920"/>
            </p14:xfrm>
          </p:contentPart>
        </mc:Choice>
        <mc:Fallback xmlns="">
          <p:pic>
            <p:nvPicPr>
              <p:cNvPr id="24" name="筆跡 23">
                <a:extLst>
                  <a:ext uri="{FF2B5EF4-FFF2-40B4-BE49-F238E27FC236}">
                    <a16:creationId xmlns:a16="http://schemas.microsoft.com/office/drawing/2014/main" id="{67CB0F15-B932-6BD8-87E9-75BBDDA9FD6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86160" y="1915920"/>
                <a:ext cx="5632920" cy="341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筆跡 1">
                <a:extLst>
                  <a:ext uri="{FF2B5EF4-FFF2-40B4-BE49-F238E27FC236}">
                    <a16:creationId xmlns:a16="http://schemas.microsoft.com/office/drawing/2014/main" id="{77ACF8B5-537A-D1EE-4C90-4B60697703FD}"/>
                  </a:ext>
                </a:extLst>
              </p14:cNvPr>
              <p14:cNvContentPartPr/>
              <p14:nvPr/>
            </p14:nvContentPartPr>
            <p14:xfrm>
              <a:off x="1389960" y="803520"/>
              <a:ext cx="8171280" cy="4629960"/>
            </p14:xfrm>
          </p:contentPart>
        </mc:Choice>
        <mc:Fallback>
          <p:pic>
            <p:nvPicPr>
              <p:cNvPr id="2" name="筆跡 1">
                <a:extLst>
                  <a:ext uri="{FF2B5EF4-FFF2-40B4-BE49-F238E27FC236}">
                    <a16:creationId xmlns:a16="http://schemas.microsoft.com/office/drawing/2014/main" id="{77ACF8B5-537A-D1EE-4C90-4B60697703F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80600" y="794160"/>
                <a:ext cx="8190000" cy="46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0632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5" grpId="0" animBg="1"/>
      <p:bldP spid="35" grpId="0" animBg="1"/>
      <p:bldP spid="45" grpId="0" animBg="1"/>
      <p:bldP spid="66" grpId="0" animBg="1"/>
      <p:bldP spid="101" grpId="0"/>
      <p:bldP spid="39" grpId="0" animBg="1"/>
      <p:bldP spid="83" grpId="0" animBg="1"/>
      <p:bldP spid="81" grpId="0"/>
      <p:bldP spid="84" grpId="0" animBg="1"/>
      <p:bldP spid="82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09</TotalTime>
  <Words>1092</Words>
  <Application>Microsoft Office PowerPoint</Application>
  <PresentationFormat>寬螢幕</PresentationFormat>
  <Paragraphs>92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求兩股長度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223</cp:revision>
  <dcterms:created xsi:type="dcterms:W3CDTF">2015-07-26T15:18:38Z</dcterms:created>
  <dcterms:modified xsi:type="dcterms:W3CDTF">2024-03-14T07:57:03Z</dcterms:modified>
</cp:coreProperties>
</file>